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632B34DE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1621D5">
        <w:rPr>
          <w:rFonts w:ascii="Arial" w:hAnsi="Arial" w:cs="Arial"/>
          <w:b/>
          <w:bCs/>
          <w:sz w:val="40"/>
          <w:szCs w:val="40"/>
        </w:rPr>
        <w:t xml:space="preserve">    </w:t>
      </w:r>
      <w:r w:rsidR="00E4737F">
        <w:rPr>
          <w:rFonts w:ascii="Arial" w:hAnsi="Arial" w:cs="Arial"/>
          <w:b/>
          <w:bCs/>
          <w:sz w:val="40"/>
          <w:szCs w:val="40"/>
        </w:rPr>
        <w:t>Specialist Test 1</w:t>
      </w:r>
      <w:r w:rsidR="001621D5">
        <w:rPr>
          <w:rFonts w:ascii="Arial" w:hAnsi="Arial" w:cs="Arial"/>
          <w:b/>
          <w:bCs/>
          <w:sz w:val="40"/>
          <w:szCs w:val="40"/>
        </w:rPr>
        <w:t xml:space="preserve"> 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Year </w:t>
      </w:r>
      <w:r w:rsidR="00E4737F">
        <w:rPr>
          <w:rFonts w:ascii="Arial" w:hAnsi="Arial" w:cs="Arial"/>
          <w:b/>
          <w:bCs/>
          <w:sz w:val="40"/>
          <w:szCs w:val="40"/>
        </w:rPr>
        <w:t>1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0DB10E87" w:rsidR="00B70464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5ABCC714" w14:textId="77777777" w:rsidR="00822459" w:rsidRDefault="00822459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</w:p>
    <w:p w14:paraId="0D51E29A" w14:textId="6B3BB966" w:rsidR="00822459" w:rsidRPr="007241EC" w:rsidRDefault="00822459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>
        <w:rPr>
          <w:rFonts w:ascii="Calibri" w:hAnsi="Calibri" w:cs="Arial"/>
          <w:b/>
          <w:bCs/>
        </w:rPr>
        <w:t xml:space="preserve">Reading time for this </w:t>
      </w:r>
      <w:proofErr w:type="gramStart"/>
      <w:r>
        <w:rPr>
          <w:rFonts w:ascii="Calibri" w:hAnsi="Calibri" w:cs="Arial"/>
          <w:b/>
          <w:bCs/>
        </w:rPr>
        <w:t>test :</w:t>
      </w:r>
      <w:proofErr w:type="gramEnd"/>
      <w:r>
        <w:rPr>
          <w:rFonts w:ascii="Calibri" w:hAnsi="Calibri" w:cs="Arial"/>
          <w:b/>
          <w:bCs/>
        </w:rPr>
        <w:t xml:space="preserve">  5 mins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1E262BAE" w:rsidR="00031CDE" w:rsidRDefault="00822459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Working t</w:t>
      </w:r>
      <w:r w:rsidR="00B70464" w:rsidRPr="001E71F8">
        <w:rPr>
          <w:rFonts w:ascii="Calibri" w:hAnsi="Calibri" w:cs="Arial"/>
          <w:b/>
        </w:rPr>
        <w:t xml:space="preserve">ime allowed for this task: </w:t>
      </w:r>
      <w:r w:rsidR="00B70464">
        <w:rPr>
          <w:rFonts w:ascii="Calibri" w:hAnsi="Calibri" w:cs="Arial"/>
          <w:b/>
        </w:rPr>
        <w:t xml:space="preserve"> </w:t>
      </w:r>
      <w:r>
        <w:rPr>
          <w:rFonts w:ascii="Calibri" w:hAnsi="Calibri" w:cs="Arial"/>
          <w:b/>
        </w:rPr>
        <w:t xml:space="preserve">40 </w:t>
      </w:r>
      <w:proofErr w:type="gramStart"/>
      <w:r w:rsidR="00B70464">
        <w:rPr>
          <w:rFonts w:ascii="Calibri" w:hAnsi="Calibri" w:cs="Arial"/>
          <w:b/>
        </w:rPr>
        <w:t>mins</w:t>
      </w:r>
      <w:proofErr w:type="gramEnd"/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6A50BC38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 xml:space="preserve">Number of questions:          </w:t>
      </w:r>
      <w:r w:rsidR="003C6EDD">
        <w:rPr>
          <w:rFonts w:ascii="Calibri" w:hAnsi="Calibri" w:cs="Arial"/>
          <w:b/>
        </w:rPr>
        <w:t>7</w:t>
      </w:r>
      <w:r>
        <w:rPr>
          <w:rFonts w:ascii="Calibri" w:hAnsi="Calibri" w:cs="Arial"/>
          <w:b/>
        </w:rPr>
        <w:t xml:space="preserve">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77C570F9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="0003028F">
        <w:rPr>
          <w:rFonts w:ascii="Calibri" w:hAnsi="Calibri" w:cs="Arial"/>
        </w:rPr>
        <w:t xml:space="preserve">No </w:t>
      </w:r>
      <w:proofErr w:type="spellStart"/>
      <w:r w:rsidR="0003028F">
        <w:rPr>
          <w:rFonts w:ascii="Calibri" w:hAnsi="Calibri" w:cs="Arial"/>
        </w:rPr>
        <w:t>cals</w:t>
      </w:r>
      <w:proofErr w:type="spellEnd"/>
      <w:r w:rsidR="0003028F">
        <w:rPr>
          <w:rFonts w:ascii="Calibri" w:hAnsi="Calibri" w:cs="Arial"/>
        </w:rPr>
        <w:t xml:space="preserve"> allowed!!</w:t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 xml:space="preserve">orrection fluid/tape, eraser, ruler, </w:t>
      </w:r>
      <w:proofErr w:type="gramStart"/>
      <w:r w:rsidRPr="001E71F8">
        <w:rPr>
          <w:rFonts w:ascii="Calibri" w:hAnsi="Calibri" w:cs="Arial"/>
        </w:rPr>
        <w:t>highlighters</w:t>
      </w:r>
      <w:proofErr w:type="gramEnd"/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0BA606B6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>A4 paper, and up to three calculators</w:t>
      </w:r>
      <w:r w:rsidRPr="001E71F8">
        <w:rPr>
          <w:rFonts w:ascii="Calibri" w:hAnsi="Calibri" w:cs="Calibri"/>
        </w:rPr>
        <w:t xml:space="preserve"> approved for use in the WACE </w:t>
      </w:r>
      <w:proofErr w:type="gramStart"/>
      <w:r w:rsidRPr="001E71F8">
        <w:rPr>
          <w:rFonts w:ascii="Calibri" w:hAnsi="Calibri" w:cs="Calibri"/>
        </w:rPr>
        <w:t>examinations</w:t>
      </w:r>
      <w:proofErr w:type="gramEnd"/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51ED9D5F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E5696C">
        <w:rPr>
          <w:rFonts w:ascii="Calibri" w:hAnsi="Calibri" w:cs="Arial"/>
          <w:b/>
        </w:rPr>
        <w:t>42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2C1C33F9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3C6EDD">
        <w:rPr>
          <w:rFonts w:ascii="Calibri" w:hAnsi="Calibri" w:cs="Arial"/>
          <w:b/>
        </w:rPr>
        <w:t>13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4580BC06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 xml:space="preserve">Formula sheet provided:  </w:t>
      </w:r>
      <w:r w:rsidR="001621D5">
        <w:rPr>
          <w:rFonts w:ascii="Calibri" w:hAnsi="Calibri" w:cs="Arial"/>
          <w:b/>
        </w:rPr>
        <w:t>no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7FEB8863" w:rsidR="000C26B7" w:rsidRDefault="000C26B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B3DC40C" w14:textId="3CDE41E0" w:rsidR="005F3349" w:rsidRDefault="005F3349" w:rsidP="005F3349">
      <w:pPr>
        <w:jc w:val="center"/>
        <w:rPr>
          <w:rFonts w:ascii="Arial" w:hAnsi="Arial" w:cs="Arial"/>
          <w:b/>
          <w:bCs/>
          <w:sz w:val="22"/>
          <w:szCs w:val="22"/>
        </w:rPr>
      </w:pPr>
      <w:r w:rsidRPr="005F3349">
        <w:rPr>
          <w:rFonts w:ascii="Arial" w:hAnsi="Arial" w:cs="Arial"/>
          <w:b/>
          <w:bCs/>
          <w:sz w:val="22"/>
          <w:szCs w:val="22"/>
        </w:rPr>
        <w:lastRenderedPageBreak/>
        <w:t>Useful formulae</w:t>
      </w:r>
    </w:p>
    <w:p w14:paraId="35920A8A" w14:textId="0C95ED30" w:rsidR="005F3349" w:rsidRDefault="00422935">
      <w:pPr>
        <w:suppressAutoHyphens w:val="0"/>
        <w:rPr>
          <w:rFonts w:ascii="Arial" w:hAnsi="Arial" w:cs="Arial"/>
          <w:b/>
          <w:bCs/>
          <w:sz w:val="22"/>
          <w:szCs w:val="22"/>
        </w:rPr>
      </w:pPr>
      <w:r w:rsidRPr="00422935">
        <w:rPr>
          <w:rFonts w:ascii="Arial" w:hAnsi="Arial" w:cs="Arial"/>
          <w:b/>
          <w:bCs/>
          <w:noProof/>
          <w:sz w:val="22"/>
          <w:szCs w:val="22"/>
        </w:rPr>
        <w:drawing>
          <wp:inline distT="0" distB="0" distL="0" distR="0" wp14:anchorId="6EB90375" wp14:editId="0043020C">
            <wp:extent cx="6336030" cy="5737225"/>
            <wp:effectExtent l="0" t="0" r="762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336030" cy="573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F3349">
        <w:rPr>
          <w:rFonts w:ascii="Arial" w:hAnsi="Arial" w:cs="Arial"/>
          <w:b/>
          <w:bCs/>
          <w:sz w:val="22"/>
          <w:szCs w:val="22"/>
        </w:rPr>
        <w:br w:type="page"/>
      </w:r>
    </w:p>
    <w:p w14:paraId="441D6DAB" w14:textId="42466484" w:rsidR="005F3349" w:rsidRPr="005F3349" w:rsidRDefault="0003028F" w:rsidP="005F3349">
      <w:pPr>
        <w:jc w:val="center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lastRenderedPageBreak/>
        <w:t xml:space="preserve">No </w:t>
      </w:r>
      <w:proofErr w:type="spellStart"/>
      <w:r>
        <w:rPr>
          <w:rFonts w:ascii="Arial" w:hAnsi="Arial" w:cs="Arial"/>
          <w:b/>
          <w:bCs/>
          <w:sz w:val="22"/>
          <w:szCs w:val="22"/>
        </w:rPr>
        <w:t>cals</w:t>
      </w:r>
      <w:proofErr w:type="spellEnd"/>
      <w:r>
        <w:rPr>
          <w:rFonts w:ascii="Arial" w:hAnsi="Arial" w:cs="Arial"/>
          <w:b/>
          <w:bCs/>
          <w:sz w:val="22"/>
          <w:szCs w:val="22"/>
        </w:rPr>
        <w:t xml:space="preserve"> allowed!!</w:t>
      </w:r>
    </w:p>
    <w:p w14:paraId="34046D42" w14:textId="72F519CC" w:rsidR="00205DCE" w:rsidRDefault="006B3911" w:rsidP="005C084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1 (</w:t>
      </w:r>
      <w:r w:rsidR="00CD64C6">
        <w:rPr>
          <w:rFonts w:ascii="Arial" w:hAnsi="Arial" w:cs="Arial"/>
          <w:sz w:val="22"/>
          <w:szCs w:val="22"/>
        </w:rPr>
        <w:t>2, 2, 2 &amp; 2 = 8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6D8B0151" w14:textId="2DD3B321" w:rsidR="0003028F" w:rsidRDefault="00E73F87" w:rsidP="005C084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f </w:t>
      </w:r>
      <w:r w:rsidR="00960EDA" w:rsidRPr="00E73F87">
        <w:rPr>
          <w:rFonts w:ascii="Arial" w:hAnsi="Arial" w:cs="Arial"/>
          <w:position w:val="-6"/>
          <w:sz w:val="22"/>
          <w:szCs w:val="22"/>
        </w:rPr>
        <w:object w:dxaOrig="940" w:dyaOrig="279" w14:anchorId="18860F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7pt;height:13.7pt" o:ole="">
            <v:imagedata r:id="rId10" o:title=""/>
          </v:shape>
          <o:OLEObject Type="Embed" ProgID="Equation.DSMT4" ShapeID="_x0000_i1025" DrawAspect="Content" ObjectID="_1738652728" r:id="rId11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960EDA">
        <w:rPr>
          <w:rFonts w:ascii="Arial" w:hAnsi="Arial" w:cs="Arial"/>
          <w:sz w:val="22"/>
          <w:szCs w:val="22"/>
        </w:rPr>
        <w:t xml:space="preserve">and </w:t>
      </w:r>
      <w:r w:rsidR="00960EDA" w:rsidRPr="00960EDA">
        <w:rPr>
          <w:rFonts w:ascii="Arial" w:hAnsi="Arial" w:cs="Arial"/>
          <w:position w:val="-6"/>
          <w:sz w:val="22"/>
          <w:szCs w:val="22"/>
        </w:rPr>
        <w:object w:dxaOrig="820" w:dyaOrig="279" w14:anchorId="5CB6E77C">
          <v:shape id="_x0000_i1026" type="#_x0000_t75" style="width:40.7pt;height:13.7pt" o:ole="">
            <v:imagedata r:id="rId12" o:title=""/>
          </v:shape>
          <o:OLEObject Type="Embed" ProgID="Equation.DSMT4" ShapeID="_x0000_i1026" DrawAspect="Content" ObjectID="_1738652729" r:id="rId13"/>
        </w:object>
      </w:r>
      <w:r w:rsidR="00960EDA">
        <w:rPr>
          <w:rFonts w:ascii="Arial" w:hAnsi="Arial" w:cs="Arial"/>
          <w:sz w:val="22"/>
          <w:szCs w:val="22"/>
        </w:rPr>
        <w:t xml:space="preserve"> determine the following exactly.</w:t>
      </w:r>
    </w:p>
    <w:p w14:paraId="2D8BCD6F" w14:textId="2152F509" w:rsidR="00960EDA" w:rsidRDefault="00FB0C20" w:rsidP="00567708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FB0C20">
        <w:rPr>
          <w:rFonts w:ascii="Arial" w:hAnsi="Arial" w:cs="Arial"/>
          <w:position w:val="-6"/>
          <w:sz w:val="22"/>
          <w:szCs w:val="22"/>
        </w:rPr>
        <w:object w:dxaOrig="340" w:dyaOrig="220" w14:anchorId="4E317765">
          <v:shape id="_x0000_i1027" type="#_x0000_t75" style="width:16.7pt;height:10.7pt" o:ole="">
            <v:imagedata r:id="rId14" o:title=""/>
          </v:shape>
          <o:OLEObject Type="Embed" ProgID="Equation.DSMT4" ShapeID="_x0000_i1027" DrawAspect="Content" ObjectID="_1738652730" r:id="rId15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58318E" w:rsidRPr="00BD6CB4" w14:paraId="0849BABA" w14:textId="77777777" w:rsidTr="006422EE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6D80521" w14:textId="77777777" w:rsidR="0058318E" w:rsidRPr="00323B31" w:rsidRDefault="0058318E" w:rsidP="006422EE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58318E" w:rsidRPr="00BD6CB4" w14:paraId="5C281CF0" w14:textId="77777777" w:rsidTr="006422E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F8D2F17" w14:textId="77777777" w:rsidR="0058318E" w:rsidRDefault="0058318E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6543DB4" w14:textId="2A66D5FC" w:rsidR="0058318E" w:rsidRDefault="00AD652A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9861F6">
              <w:rPr>
                <w:rFonts w:cs="Arial"/>
                <w:position w:val="-6"/>
                <w:szCs w:val="22"/>
                <w:lang w:val="en-US"/>
              </w:rPr>
              <w:object w:dxaOrig="980" w:dyaOrig="279" w14:anchorId="2BB59C91">
                <v:shape id="_x0000_i1028" type="#_x0000_t75" style="width:49.3pt;height:13.7pt" o:ole="">
                  <v:imagedata r:id="rId16" o:title=""/>
                </v:shape>
                <o:OLEObject Type="Embed" ProgID="Equation.DSMT4" ShapeID="_x0000_i1028" DrawAspect="Content" ObjectID="_1738652731" r:id="rId17"/>
              </w:object>
            </w:r>
            <w:r w:rsidR="009861F6">
              <w:rPr>
                <w:rFonts w:cs="Arial"/>
                <w:szCs w:val="22"/>
                <w:lang w:val="en-US"/>
              </w:rPr>
              <w:t xml:space="preserve"> </w:t>
            </w:r>
          </w:p>
          <w:p w14:paraId="3BB65001" w14:textId="77777777" w:rsidR="0058318E" w:rsidRPr="00BD6CB4" w:rsidRDefault="0058318E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58318E" w:rsidRPr="00BD6CB4" w14:paraId="1ACDFB1E" w14:textId="77777777" w:rsidTr="006422E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9EB1695" w14:textId="77777777" w:rsidR="0058318E" w:rsidRPr="00BD6CB4" w:rsidRDefault="0058318E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58318E" w:rsidRPr="00BD6CB4" w14:paraId="7AE8CC7D" w14:textId="77777777" w:rsidTr="006422E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B276F15" w14:textId="13ABEDAA" w:rsidR="0058318E" w:rsidRPr="00BD6CB4" w:rsidRDefault="0058318E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AD652A">
              <w:t>real part</w:t>
            </w:r>
          </w:p>
          <w:p w14:paraId="62DD79E1" w14:textId="67962418" w:rsidR="0058318E" w:rsidRPr="00BD6CB4" w:rsidRDefault="0058318E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AD652A">
              <w:t>imaginary part</w:t>
            </w:r>
          </w:p>
          <w:p w14:paraId="4FB55774" w14:textId="5FA6DA45" w:rsidR="0058318E" w:rsidRPr="00BD6CB4" w:rsidRDefault="0058318E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068F1F82" w14:textId="38034FA2" w:rsidR="00445651" w:rsidRDefault="00445651" w:rsidP="00445651">
      <w:pPr>
        <w:rPr>
          <w:rFonts w:ascii="Arial" w:hAnsi="Arial" w:cs="Arial"/>
          <w:sz w:val="22"/>
          <w:szCs w:val="22"/>
        </w:rPr>
      </w:pPr>
    </w:p>
    <w:p w14:paraId="7212BF9B" w14:textId="77777777" w:rsidR="00445651" w:rsidRPr="00445651" w:rsidRDefault="00445651" w:rsidP="00445651">
      <w:pPr>
        <w:rPr>
          <w:rFonts w:ascii="Arial" w:hAnsi="Arial" w:cs="Arial"/>
          <w:sz w:val="22"/>
          <w:szCs w:val="22"/>
        </w:rPr>
      </w:pPr>
    </w:p>
    <w:p w14:paraId="1DE85692" w14:textId="544DA1A2" w:rsidR="00FB0C20" w:rsidRDefault="00FB0C20" w:rsidP="00567708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FB0C20">
        <w:rPr>
          <w:rFonts w:ascii="Arial" w:hAnsi="Arial" w:cs="Arial"/>
          <w:position w:val="-6"/>
          <w:sz w:val="22"/>
          <w:szCs w:val="22"/>
        </w:rPr>
        <w:object w:dxaOrig="440" w:dyaOrig="320" w14:anchorId="06B7F857">
          <v:shape id="_x0000_i1029" type="#_x0000_t75" style="width:22.3pt;height:16.3pt" o:ole="">
            <v:imagedata r:id="rId18" o:title=""/>
          </v:shape>
          <o:OLEObject Type="Embed" ProgID="Equation.DSMT4" ShapeID="_x0000_i1029" DrawAspect="Content" ObjectID="_1738652732" r:id="rId19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413E954D" w14:textId="645DBF62" w:rsidR="00445651" w:rsidRDefault="00445651" w:rsidP="00445651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58318E" w:rsidRPr="00BD6CB4" w14:paraId="4FAAC197" w14:textId="77777777" w:rsidTr="006422EE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1B7B516" w14:textId="77777777" w:rsidR="0058318E" w:rsidRPr="00323B31" w:rsidRDefault="0058318E" w:rsidP="006422EE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58318E" w:rsidRPr="00BD6CB4" w14:paraId="0B562FB3" w14:textId="77777777" w:rsidTr="006422E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4D1AB53" w14:textId="0929CE4F" w:rsidR="0058318E" w:rsidRDefault="00CB5DD0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44E81">
              <w:rPr>
                <w:rFonts w:ascii="Arial" w:hAnsi="Arial" w:cs="Arial"/>
                <w:position w:val="-42"/>
                <w:sz w:val="22"/>
                <w:szCs w:val="22"/>
              </w:rPr>
              <w:object w:dxaOrig="3960" w:dyaOrig="1040" w14:anchorId="11160246">
                <v:shape id="_x0000_i1030" type="#_x0000_t75" style="width:199.7pt;height:52.7pt" o:ole="">
                  <v:imagedata r:id="rId20" o:title=""/>
                </v:shape>
                <o:OLEObject Type="Embed" ProgID="Equation.DSMT4" ShapeID="_x0000_i1030" DrawAspect="Content" ObjectID="_1738652733" r:id="rId21"/>
              </w:object>
            </w:r>
          </w:p>
          <w:p w14:paraId="4C985733" w14:textId="77777777" w:rsidR="0058318E" w:rsidRPr="00BD6CB4" w:rsidRDefault="0058318E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58318E" w:rsidRPr="00BD6CB4" w14:paraId="6E422118" w14:textId="77777777" w:rsidTr="006422E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4709649" w14:textId="77777777" w:rsidR="0058318E" w:rsidRPr="00BD6CB4" w:rsidRDefault="0058318E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58318E" w:rsidRPr="00BD6CB4" w14:paraId="6BF299A5" w14:textId="77777777" w:rsidTr="006422E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9FC86DB" w14:textId="5C563A6E" w:rsidR="0058318E" w:rsidRPr="00BD6CB4" w:rsidRDefault="0058318E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B5DD0">
              <w:t>real part</w:t>
            </w:r>
          </w:p>
          <w:p w14:paraId="67CE8A8C" w14:textId="328A4112" w:rsidR="0058318E" w:rsidRPr="00BD6CB4" w:rsidRDefault="0058318E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B5DD0">
              <w:t>imaginary part</w:t>
            </w:r>
          </w:p>
          <w:p w14:paraId="7465441A" w14:textId="0E51B7BB" w:rsidR="0058318E" w:rsidRPr="00BD6CB4" w:rsidRDefault="0058318E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7B83F6DA" w14:textId="4870C3B1" w:rsidR="00445651" w:rsidRDefault="00445651" w:rsidP="00445651">
      <w:pPr>
        <w:rPr>
          <w:rFonts w:ascii="Arial" w:hAnsi="Arial" w:cs="Arial"/>
          <w:sz w:val="22"/>
          <w:szCs w:val="22"/>
        </w:rPr>
      </w:pPr>
    </w:p>
    <w:p w14:paraId="291031BF" w14:textId="77777777" w:rsidR="00445651" w:rsidRPr="00445651" w:rsidRDefault="00445651" w:rsidP="00445651">
      <w:pPr>
        <w:rPr>
          <w:rFonts w:ascii="Arial" w:hAnsi="Arial" w:cs="Arial"/>
          <w:sz w:val="22"/>
          <w:szCs w:val="22"/>
        </w:rPr>
      </w:pPr>
    </w:p>
    <w:p w14:paraId="08BFEBFB" w14:textId="10A20AC0" w:rsidR="00FB0C20" w:rsidRDefault="003F5E08" w:rsidP="00567708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3F5E08">
        <w:rPr>
          <w:rFonts w:ascii="Arial" w:hAnsi="Arial" w:cs="Arial"/>
          <w:position w:val="-24"/>
          <w:sz w:val="22"/>
          <w:szCs w:val="22"/>
        </w:rPr>
        <w:object w:dxaOrig="260" w:dyaOrig="620" w14:anchorId="6DCD35A4">
          <v:shape id="_x0000_i1031" type="#_x0000_t75" style="width:13.3pt;height:31.3pt" o:ole="">
            <v:imagedata r:id="rId22" o:title=""/>
          </v:shape>
          <o:OLEObject Type="Embed" ProgID="Equation.DSMT4" ShapeID="_x0000_i1031" DrawAspect="Content" ObjectID="_1738652734" r:id="rId23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33831D7A" w14:textId="57C67093" w:rsidR="00445651" w:rsidRDefault="00445651" w:rsidP="00445651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58318E" w:rsidRPr="00BD6CB4" w14:paraId="08CDC8DE" w14:textId="77777777" w:rsidTr="006422EE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FB54967" w14:textId="77777777" w:rsidR="0058318E" w:rsidRPr="00323B31" w:rsidRDefault="0058318E" w:rsidP="006422EE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58318E" w:rsidRPr="00BD6CB4" w14:paraId="3D758EEB" w14:textId="77777777" w:rsidTr="006422E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99F94F5" w14:textId="77777777" w:rsidR="0058318E" w:rsidRDefault="0058318E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A227091" w14:textId="438BC8F7" w:rsidR="0058318E" w:rsidRDefault="00037C25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5F1B89">
              <w:rPr>
                <w:rFonts w:cs="Arial"/>
                <w:position w:val="-24"/>
                <w:szCs w:val="22"/>
                <w:lang w:val="en-US"/>
              </w:rPr>
              <w:object w:dxaOrig="1980" w:dyaOrig="620" w14:anchorId="31D20C47">
                <v:shape id="_x0000_i1032" type="#_x0000_t75" style="width:99pt;height:31.3pt" o:ole="">
                  <v:imagedata r:id="rId24" o:title=""/>
                </v:shape>
                <o:OLEObject Type="Embed" ProgID="Equation.DSMT4" ShapeID="_x0000_i1032" DrawAspect="Content" ObjectID="_1738652735" r:id="rId25"/>
              </w:object>
            </w:r>
            <w:r w:rsidR="005F1B89">
              <w:rPr>
                <w:rFonts w:cs="Arial"/>
                <w:szCs w:val="22"/>
                <w:lang w:val="en-US"/>
              </w:rPr>
              <w:t xml:space="preserve"> </w:t>
            </w:r>
          </w:p>
          <w:p w14:paraId="5A59AE03" w14:textId="77777777" w:rsidR="0058318E" w:rsidRPr="00BD6CB4" w:rsidRDefault="0058318E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58318E" w:rsidRPr="00BD6CB4" w14:paraId="1A563E40" w14:textId="77777777" w:rsidTr="006422E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1F8A170" w14:textId="77777777" w:rsidR="0058318E" w:rsidRPr="00BD6CB4" w:rsidRDefault="0058318E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58318E" w:rsidRPr="00BD6CB4" w14:paraId="150DDA85" w14:textId="77777777" w:rsidTr="006422E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99EDAB0" w14:textId="720D674C" w:rsidR="0058318E" w:rsidRPr="00BD6CB4" w:rsidRDefault="0058318E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="00037C25">
              <w:t xml:space="preserve">uses </w:t>
            </w:r>
            <w:proofErr w:type="gramStart"/>
            <w:r w:rsidR="00037C25">
              <w:t>conjugate</w:t>
            </w:r>
            <w:proofErr w:type="gramEnd"/>
            <w:r w:rsidRPr="00BD6CB4">
              <w:t xml:space="preserve"> </w:t>
            </w:r>
          </w:p>
          <w:p w14:paraId="5E38900A" w14:textId="0A00BDCC" w:rsidR="0058318E" w:rsidRPr="00BD6CB4" w:rsidRDefault="0058318E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037C25">
              <w:t xml:space="preserve">states </w:t>
            </w:r>
            <w:proofErr w:type="gramStart"/>
            <w:r w:rsidR="00037C25">
              <w:t>result</w:t>
            </w:r>
            <w:proofErr w:type="gramEnd"/>
          </w:p>
          <w:p w14:paraId="414F2A12" w14:textId="165A7134" w:rsidR="0058318E" w:rsidRPr="00BD6CB4" w:rsidRDefault="0058318E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7D29D22B" w14:textId="77777777" w:rsidR="00445651" w:rsidRPr="00445651" w:rsidRDefault="00445651" w:rsidP="00445651">
      <w:pPr>
        <w:rPr>
          <w:rFonts w:ascii="Arial" w:hAnsi="Arial" w:cs="Arial"/>
          <w:sz w:val="22"/>
          <w:szCs w:val="22"/>
        </w:rPr>
      </w:pPr>
    </w:p>
    <w:p w14:paraId="1F1E75CF" w14:textId="6D513B0F" w:rsidR="003F5E08" w:rsidRDefault="00CD64C6" w:rsidP="00567708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CD64C6">
        <w:rPr>
          <w:rFonts w:ascii="Arial" w:hAnsi="Arial" w:cs="Arial"/>
          <w:position w:val="-24"/>
          <w:sz w:val="22"/>
          <w:szCs w:val="22"/>
        </w:rPr>
        <w:object w:dxaOrig="279" w:dyaOrig="620" w14:anchorId="6F0B42A6">
          <v:shape id="_x0000_i1033" type="#_x0000_t75" style="width:13.7pt;height:31.3pt" o:ole="">
            <v:imagedata r:id="rId26" o:title=""/>
          </v:shape>
          <o:OLEObject Type="Embed" ProgID="Equation.DSMT4" ShapeID="_x0000_i1033" DrawAspect="Content" ObjectID="_1738652736" r:id="rId27"/>
        </w:object>
      </w:r>
      <w:r w:rsidR="00B61612">
        <w:rPr>
          <w:rFonts w:ascii="Arial" w:hAnsi="Arial" w:cs="Arial"/>
          <w:sz w:val="22"/>
          <w:szCs w:val="22"/>
        </w:rPr>
        <w:t xml:space="preserve"> </w:t>
      </w:r>
    </w:p>
    <w:p w14:paraId="6053A403" w14:textId="65933344" w:rsidR="00445651" w:rsidRDefault="00445651" w:rsidP="00445651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C53910" w:rsidRPr="00BD6CB4" w14:paraId="55F6BCEA" w14:textId="77777777" w:rsidTr="006422EE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B89F131" w14:textId="77777777" w:rsidR="00C53910" w:rsidRPr="00323B31" w:rsidRDefault="00C53910" w:rsidP="006422EE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C53910" w:rsidRPr="00BD6CB4" w14:paraId="399FB3C4" w14:textId="77777777" w:rsidTr="006422E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5BA4E39" w14:textId="77777777" w:rsidR="00C53910" w:rsidRDefault="00C53910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757CC28" w14:textId="31A82755" w:rsidR="00C53910" w:rsidRDefault="00B12255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557999">
              <w:rPr>
                <w:rFonts w:cs="Arial"/>
                <w:position w:val="-24"/>
                <w:szCs w:val="22"/>
                <w:lang w:val="en-US"/>
              </w:rPr>
              <w:object w:dxaOrig="1960" w:dyaOrig="620" w14:anchorId="32BE65C0">
                <v:shape id="_x0000_i1034" type="#_x0000_t75" style="width:97.7pt;height:31.3pt" o:ole="">
                  <v:imagedata r:id="rId28" o:title=""/>
                </v:shape>
                <o:OLEObject Type="Embed" ProgID="Equation.DSMT4" ShapeID="_x0000_i1034" DrawAspect="Content" ObjectID="_1738652737" r:id="rId29"/>
              </w:object>
            </w:r>
            <w:r w:rsidR="00031697">
              <w:rPr>
                <w:rFonts w:cs="Arial"/>
                <w:szCs w:val="22"/>
                <w:lang w:val="en-US"/>
              </w:rPr>
              <w:t xml:space="preserve"> </w:t>
            </w:r>
          </w:p>
          <w:p w14:paraId="4E3FE04A" w14:textId="77777777" w:rsidR="00C53910" w:rsidRDefault="00C53910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38C54D9" w14:textId="77777777" w:rsidR="00C53910" w:rsidRPr="00BD6CB4" w:rsidRDefault="00C53910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C53910" w:rsidRPr="00BD6CB4" w14:paraId="70DB925D" w14:textId="77777777" w:rsidTr="006422E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EC0431D" w14:textId="77777777" w:rsidR="00C53910" w:rsidRPr="00BD6CB4" w:rsidRDefault="00C53910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C53910" w:rsidRPr="00BD6CB4" w14:paraId="4744A00F" w14:textId="77777777" w:rsidTr="006422E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907CBCB" w14:textId="77777777" w:rsidR="00B12255" w:rsidRPr="00BD6CB4" w:rsidRDefault="00B12255" w:rsidP="00B1225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lastRenderedPageBreak/>
              <w:sym w:font="Wingdings 2" w:char="F050"/>
            </w:r>
            <w:r>
              <w:t xml:space="preserve">uses </w:t>
            </w:r>
            <w:proofErr w:type="gramStart"/>
            <w:r>
              <w:t>conjugate</w:t>
            </w:r>
            <w:proofErr w:type="gramEnd"/>
            <w:r w:rsidRPr="00BD6CB4">
              <w:t xml:space="preserve"> </w:t>
            </w:r>
          </w:p>
          <w:p w14:paraId="4B2215BE" w14:textId="77777777" w:rsidR="00B12255" w:rsidRPr="00BD6CB4" w:rsidRDefault="00B12255" w:rsidP="00B1225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 xml:space="preserve">states </w:t>
            </w:r>
            <w:proofErr w:type="gramStart"/>
            <w:r>
              <w:t>result</w:t>
            </w:r>
            <w:proofErr w:type="gramEnd"/>
          </w:p>
          <w:p w14:paraId="6BC6DE22" w14:textId="54DD4E0A" w:rsidR="00C53910" w:rsidRPr="00BD6CB4" w:rsidRDefault="00C53910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5B22B31C" w14:textId="5D3E193A" w:rsidR="00445651" w:rsidRDefault="00445651" w:rsidP="00445651">
      <w:pPr>
        <w:rPr>
          <w:rFonts w:ascii="Arial" w:hAnsi="Arial" w:cs="Arial"/>
          <w:sz w:val="22"/>
          <w:szCs w:val="22"/>
        </w:rPr>
      </w:pPr>
    </w:p>
    <w:p w14:paraId="18C97A03" w14:textId="77777777" w:rsidR="004B1DBD" w:rsidRDefault="004B1DBD" w:rsidP="00445651">
      <w:pPr>
        <w:rPr>
          <w:rFonts w:ascii="Arial" w:hAnsi="Arial" w:cs="Arial"/>
          <w:sz w:val="22"/>
          <w:szCs w:val="22"/>
        </w:rPr>
      </w:pPr>
    </w:p>
    <w:p w14:paraId="7A7ABA44" w14:textId="2A0108AB" w:rsidR="00445651" w:rsidRDefault="00445651" w:rsidP="00445651">
      <w:pPr>
        <w:rPr>
          <w:rFonts w:ascii="Arial" w:hAnsi="Arial" w:cs="Arial"/>
          <w:sz w:val="22"/>
          <w:szCs w:val="22"/>
        </w:rPr>
      </w:pPr>
    </w:p>
    <w:p w14:paraId="04B6438B" w14:textId="5CEF4FE6" w:rsidR="002734C8" w:rsidRDefault="00AF7D51" w:rsidP="0044565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 (</w:t>
      </w:r>
      <w:r w:rsidR="004B1DBD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276FEC4A" w14:textId="045A7B0B" w:rsidR="00AF7D51" w:rsidRDefault="0024512C" w:rsidP="0044565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all possible real number pairs </w:t>
      </w:r>
      <w:r w:rsidR="00F7758E" w:rsidRPr="0024512C">
        <w:rPr>
          <w:rFonts w:ascii="Arial" w:hAnsi="Arial" w:cs="Arial"/>
          <w:position w:val="-6"/>
          <w:sz w:val="22"/>
          <w:szCs w:val="22"/>
        </w:rPr>
        <w:object w:dxaOrig="580" w:dyaOrig="279" w14:anchorId="3EF78D0A">
          <v:shape id="_x0000_i1035" type="#_x0000_t75" style="width:28.7pt;height:13.7pt" o:ole="">
            <v:imagedata r:id="rId30" o:title=""/>
          </v:shape>
          <o:OLEObject Type="Embed" ProgID="Equation.DSMT4" ShapeID="_x0000_i1035" DrawAspect="Content" ObjectID="_1738652738" r:id="rId31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F7758E">
        <w:rPr>
          <w:rFonts w:ascii="Arial" w:hAnsi="Arial" w:cs="Arial"/>
          <w:sz w:val="22"/>
          <w:szCs w:val="22"/>
        </w:rPr>
        <w:t xml:space="preserve">such that </w:t>
      </w:r>
      <w:r w:rsidR="004B1DBD" w:rsidRPr="00F7758E">
        <w:rPr>
          <w:rFonts w:ascii="Arial" w:hAnsi="Arial" w:cs="Arial"/>
          <w:position w:val="-24"/>
          <w:sz w:val="22"/>
          <w:szCs w:val="22"/>
        </w:rPr>
        <w:object w:dxaOrig="1480" w:dyaOrig="620" w14:anchorId="6B307745">
          <v:shape id="_x0000_i1036" type="#_x0000_t75" style="width:73.7pt;height:31.3pt" o:ole="">
            <v:imagedata r:id="rId32" o:title=""/>
          </v:shape>
          <o:OLEObject Type="Embed" ProgID="Equation.DSMT4" ShapeID="_x0000_i1036" DrawAspect="Content" ObjectID="_1738652739" r:id="rId33"/>
        </w:object>
      </w:r>
      <w:r w:rsidR="004B1DBD">
        <w:rPr>
          <w:rFonts w:ascii="Arial" w:hAnsi="Arial" w:cs="Arial"/>
          <w:sz w:val="22"/>
          <w:szCs w:val="22"/>
        </w:rPr>
        <w:t>.</w:t>
      </w:r>
    </w:p>
    <w:p w14:paraId="1E2F0015" w14:textId="0C22EA1E" w:rsidR="004B1DBD" w:rsidRDefault="004B1DBD" w:rsidP="00445651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C53910" w:rsidRPr="00BD6CB4" w14:paraId="697F7BD2" w14:textId="77777777" w:rsidTr="006422EE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E331A29" w14:textId="77777777" w:rsidR="00C53910" w:rsidRPr="00323B31" w:rsidRDefault="00C53910" w:rsidP="006422EE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C53910" w:rsidRPr="00BD6CB4" w14:paraId="56081134" w14:textId="77777777" w:rsidTr="006422E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ABE1AD4" w14:textId="77777777" w:rsidR="00C53910" w:rsidRDefault="00C53910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A18144D" w14:textId="6EAE2471" w:rsidR="00C53910" w:rsidRDefault="00662031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0C40CA">
              <w:rPr>
                <w:rFonts w:ascii="Arial" w:hAnsi="Arial" w:cs="Arial"/>
                <w:position w:val="-118"/>
                <w:sz w:val="22"/>
                <w:szCs w:val="22"/>
              </w:rPr>
              <w:object w:dxaOrig="4160" w:dyaOrig="2480" w14:anchorId="6A84CCB5">
                <v:shape id="_x0000_i1037" type="#_x0000_t75" style="width:207.45pt;height:124.7pt" o:ole="">
                  <v:imagedata r:id="rId34" o:title=""/>
                </v:shape>
                <o:OLEObject Type="Embed" ProgID="Equation.DSMT4" ShapeID="_x0000_i1037" DrawAspect="Content" ObjectID="_1738652740" r:id="rId35"/>
              </w:object>
            </w:r>
          </w:p>
          <w:p w14:paraId="18CFAD49" w14:textId="77777777" w:rsidR="00C53910" w:rsidRDefault="00C53910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2377ECA" w14:textId="77777777" w:rsidR="00C53910" w:rsidRPr="00BD6CB4" w:rsidRDefault="00C53910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C53910" w:rsidRPr="00BD6CB4" w14:paraId="34442930" w14:textId="77777777" w:rsidTr="006422E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E88E19E" w14:textId="77777777" w:rsidR="00C53910" w:rsidRPr="00BD6CB4" w:rsidRDefault="00C53910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C53910" w:rsidRPr="00BD6CB4" w14:paraId="28ED9441" w14:textId="77777777" w:rsidTr="006422E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5ECF885" w14:textId="4616F817" w:rsidR="00C53910" w:rsidRPr="00BD6CB4" w:rsidRDefault="00C53910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D312B7">
              <w:t xml:space="preserve">equates reals and </w:t>
            </w:r>
            <w:proofErr w:type="gramStart"/>
            <w:r w:rsidR="00D312B7">
              <w:t>imaginaries</w:t>
            </w:r>
            <w:proofErr w:type="gramEnd"/>
          </w:p>
          <w:p w14:paraId="5F06D73D" w14:textId="74FCFD79" w:rsidR="00C53910" w:rsidRPr="00BD6CB4" w:rsidRDefault="00C53910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D312B7">
              <w:t>sets up</w:t>
            </w:r>
            <w:r w:rsidR="00340501">
              <w:t xml:space="preserve"> </w:t>
            </w:r>
            <w:r w:rsidR="00B4462A">
              <w:t xml:space="preserve">an equation with only one </w:t>
            </w:r>
            <w:proofErr w:type="gramStart"/>
            <w:r w:rsidR="00B4462A">
              <w:t>variable</w:t>
            </w:r>
            <w:proofErr w:type="gramEnd"/>
          </w:p>
          <w:p w14:paraId="247C1F98" w14:textId="747AA6C5" w:rsidR="00C53910" w:rsidRDefault="00C53910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B4462A">
              <w:t xml:space="preserve">solves for two a </w:t>
            </w:r>
            <w:proofErr w:type="gramStart"/>
            <w:r w:rsidR="00B4462A">
              <w:t>values</w:t>
            </w:r>
            <w:proofErr w:type="gramEnd"/>
          </w:p>
          <w:p w14:paraId="48D4DB4A" w14:textId="001FA664" w:rsidR="00C53910" w:rsidRPr="00BD6CB4" w:rsidRDefault="00C53910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4462A">
              <w:t>solves for two b values</w:t>
            </w:r>
          </w:p>
        </w:tc>
      </w:tr>
    </w:tbl>
    <w:p w14:paraId="6E64AF27" w14:textId="5C2D372F" w:rsidR="004B1DBD" w:rsidRDefault="004B1DBD" w:rsidP="00B4462A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3 (</w:t>
      </w:r>
      <w:r w:rsidR="008A6DCB">
        <w:rPr>
          <w:rFonts w:ascii="Arial" w:hAnsi="Arial" w:cs="Arial"/>
          <w:sz w:val="22"/>
          <w:szCs w:val="22"/>
        </w:rPr>
        <w:t>2</w:t>
      </w:r>
      <w:r w:rsidR="00645139">
        <w:rPr>
          <w:rFonts w:ascii="Arial" w:hAnsi="Arial" w:cs="Arial"/>
          <w:sz w:val="22"/>
          <w:szCs w:val="22"/>
        </w:rPr>
        <w:t>, 3</w:t>
      </w:r>
      <w:r w:rsidR="008A6DCB">
        <w:rPr>
          <w:rFonts w:ascii="Arial" w:hAnsi="Arial" w:cs="Arial"/>
          <w:sz w:val="22"/>
          <w:szCs w:val="22"/>
        </w:rPr>
        <w:t xml:space="preserve"> &amp; 3 = </w:t>
      </w:r>
      <w:r w:rsidR="00E5696C">
        <w:rPr>
          <w:rFonts w:ascii="Arial" w:hAnsi="Arial" w:cs="Arial"/>
          <w:sz w:val="22"/>
          <w:szCs w:val="22"/>
        </w:rPr>
        <w:t>8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51CA401B" w14:textId="328758A5" w:rsidR="003E2B83" w:rsidRDefault="00332D12" w:rsidP="0044565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</w:t>
      </w:r>
      <w:r w:rsidR="00AB5C44">
        <w:rPr>
          <w:rFonts w:ascii="Arial" w:hAnsi="Arial" w:cs="Arial"/>
          <w:sz w:val="22"/>
          <w:szCs w:val="22"/>
        </w:rPr>
        <w:t xml:space="preserve">function </w:t>
      </w:r>
      <w:r w:rsidR="00682173" w:rsidRPr="00AB5C44">
        <w:rPr>
          <w:rFonts w:ascii="Arial" w:hAnsi="Arial" w:cs="Arial"/>
          <w:position w:val="-14"/>
          <w:sz w:val="22"/>
          <w:szCs w:val="22"/>
        </w:rPr>
        <w:object w:dxaOrig="2439" w:dyaOrig="400" w14:anchorId="45B648E5">
          <v:shape id="_x0000_i1038" type="#_x0000_t75" style="width:121.7pt;height:19.7pt" o:ole="">
            <v:imagedata r:id="rId36" o:title=""/>
          </v:shape>
          <o:OLEObject Type="Embed" ProgID="Equation.DSMT4" ShapeID="_x0000_i1038" DrawAspect="Content" ObjectID="_1738652741" r:id="rId37"/>
        </w:object>
      </w:r>
      <w:r w:rsidR="00682173">
        <w:rPr>
          <w:rFonts w:ascii="Arial" w:hAnsi="Arial" w:cs="Arial"/>
          <w:sz w:val="22"/>
          <w:szCs w:val="22"/>
        </w:rPr>
        <w:t>.</w:t>
      </w:r>
    </w:p>
    <w:p w14:paraId="0D608EA2" w14:textId="206FB2E2" w:rsidR="00682173" w:rsidRDefault="00682173" w:rsidP="00567708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="00124567" w:rsidRPr="00124567">
        <w:rPr>
          <w:rFonts w:ascii="Arial" w:hAnsi="Arial" w:cs="Arial"/>
          <w:position w:val="-14"/>
          <w:sz w:val="22"/>
          <w:szCs w:val="22"/>
        </w:rPr>
        <w:object w:dxaOrig="639" w:dyaOrig="400" w14:anchorId="327C8FA5">
          <v:shape id="_x0000_i1039" type="#_x0000_t75" style="width:31.7pt;height:19.7pt" o:ole="">
            <v:imagedata r:id="rId38" o:title=""/>
          </v:shape>
          <o:OLEObject Type="Embed" ProgID="Equation.DSMT4" ShapeID="_x0000_i1039" DrawAspect="Content" ObjectID="_1738652742" r:id="rId39"/>
        </w:object>
      </w:r>
      <w:r w:rsidR="00124567">
        <w:rPr>
          <w:rFonts w:ascii="Arial" w:hAnsi="Arial" w:cs="Arial"/>
          <w:sz w:val="22"/>
          <w:szCs w:val="22"/>
        </w:rPr>
        <w:t>.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4436F9" w:rsidRPr="00BD6CB4" w14:paraId="2DC8D583" w14:textId="77777777" w:rsidTr="006422EE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E99CFE2" w14:textId="77777777" w:rsidR="004436F9" w:rsidRPr="00323B31" w:rsidRDefault="004436F9" w:rsidP="006422EE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4436F9" w:rsidRPr="00BD6CB4" w14:paraId="4B75B2F3" w14:textId="77777777" w:rsidTr="006422E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ED278EB" w14:textId="21AFAA4E" w:rsidR="004436F9" w:rsidRPr="00BD6CB4" w:rsidRDefault="004617D3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AB5C44">
              <w:rPr>
                <w:rFonts w:ascii="Arial" w:hAnsi="Arial" w:cs="Arial"/>
                <w:position w:val="-14"/>
                <w:sz w:val="22"/>
                <w:szCs w:val="22"/>
              </w:rPr>
              <w:object w:dxaOrig="3200" w:dyaOrig="400" w14:anchorId="7E2C1020">
                <v:shape id="_x0000_i1040" type="#_x0000_t75" style="width:159.85pt;height:19.7pt" o:ole="">
                  <v:imagedata r:id="rId40" o:title=""/>
                </v:shape>
                <o:OLEObject Type="Embed" ProgID="Equation.DSMT4" ShapeID="_x0000_i1040" DrawAspect="Content" ObjectID="_1738652743" r:id="rId41"/>
              </w:object>
            </w:r>
          </w:p>
        </w:tc>
      </w:tr>
      <w:tr w:rsidR="004436F9" w:rsidRPr="00BD6CB4" w14:paraId="402F0C0F" w14:textId="77777777" w:rsidTr="006422E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D5EFD79" w14:textId="77777777" w:rsidR="004436F9" w:rsidRPr="00BD6CB4" w:rsidRDefault="004436F9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4436F9" w:rsidRPr="00BD6CB4" w14:paraId="3F656035" w14:textId="77777777" w:rsidTr="006422E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7EE7416" w14:textId="7FCB3A1C" w:rsidR="004436F9" w:rsidRPr="00BD6CB4" w:rsidRDefault="004436F9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865F2">
              <w:t xml:space="preserve">shows all 4 </w:t>
            </w:r>
            <w:proofErr w:type="gramStart"/>
            <w:r w:rsidR="004865F2">
              <w:t>terms</w:t>
            </w:r>
            <w:proofErr w:type="gramEnd"/>
          </w:p>
          <w:p w14:paraId="41E86BA0" w14:textId="59A33A9C" w:rsidR="004436F9" w:rsidRDefault="004436F9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4865F2">
              <w:t>final answer of zero</w:t>
            </w:r>
          </w:p>
          <w:p w14:paraId="660C4E4F" w14:textId="7F2256D8" w:rsidR="004865F2" w:rsidRPr="00BD6CB4" w:rsidRDefault="004865F2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t>(</w:t>
            </w:r>
            <w:r w:rsidR="00337EA3">
              <w:t>Zero marks if all 4 terms not shown)</w:t>
            </w:r>
          </w:p>
          <w:p w14:paraId="18B052CE" w14:textId="105F1135" w:rsidR="004436F9" w:rsidRPr="00BD6CB4" w:rsidRDefault="004436F9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45F43D03" w14:textId="77777777" w:rsidR="008A6DCB" w:rsidRPr="008A6DCB" w:rsidRDefault="008A6DCB" w:rsidP="008A6DCB">
      <w:pPr>
        <w:rPr>
          <w:rFonts w:ascii="Arial" w:hAnsi="Arial" w:cs="Arial"/>
          <w:sz w:val="22"/>
          <w:szCs w:val="22"/>
        </w:rPr>
      </w:pPr>
    </w:p>
    <w:p w14:paraId="55C27419" w14:textId="7DBD55D9" w:rsidR="00124567" w:rsidRDefault="00124567" w:rsidP="00567708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Hence solve</w:t>
      </w:r>
      <w:r w:rsidR="008A6DCB">
        <w:rPr>
          <w:rFonts w:ascii="Arial" w:hAnsi="Arial" w:cs="Arial"/>
          <w:sz w:val="22"/>
          <w:szCs w:val="22"/>
        </w:rPr>
        <w:t xml:space="preserve"> </w:t>
      </w:r>
      <w:r w:rsidR="008A6DCB" w:rsidRPr="008A6DCB">
        <w:rPr>
          <w:rFonts w:ascii="Arial" w:hAnsi="Arial" w:cs="Arial"/>
          <w:position w:val="-6"/>
          <w:sz w:val="22"/>
          <w:szCs w:val="22"/>
        </w:rPr>
        <w:object w:dxaOrig="2060" w:dyaOrig="320" w14:anchorId="18979D23">
          <v:shape id="_x0000_i1041" type="#_x0000_t75" style="width:103.3pt;height:16.3pt" o:ole="">
            <v:imagedata r:id="rId42" o:title=""/>
          </v:shape>
          <o:OLEObject Type="Embed" ProgID="Equation.DSMT4" ShapeID="_x0000_i1041" DrawAspect="Content" ObjectID="_1738652744" r:id="rId43"/>
        </w:object>
      </w:r>
    </w:p>
    <w:p w14:paraId="178017C6" w14:textId="281CD143" w:rsidR="008A6DCB" w:rsidRDefault="008A6DCB" w:rsidP="008A6DCB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4436F9" w:rsidRPr="00BD6CB4" w14:paraId="3133B37D" w14:textId="77777777" w:rsidTr="006422EE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B53997A" w14:textId="77777777" w:rsidR="004436F9" w:rsidRPr="00323B31" w:rsidRDefault="004436F9" w:rsidP="006422EE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4436F9" w:rsidRPr="00BD6CB4" w14:paraId="700CB37D" w14:textId="77777777" w:rsidTr="006422E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77997E8" w14:textId="77777777" w:rsidR="004436F9" w:rsidRDefault="004436F9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EC55C6B" w14:textId="0554CFBB" w:rsidR="004436F9" w:rsidRDefault="005021CD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5021CD">
              <w:rPr>
                <w:rFonts w:ascii="Arial" w:hAnsi="Arial" w:cs="Arial"/>
                <w:position w:val="-46"/>
                <w:sz w:val="22"/>
                <w:szCs w:val="22"/>
              </w:rPr>
              <w:object w:dxaOrig="5480" w:dyaOrig="1080" w14:anchorId="1AF10FBD">
                <v:shape id="_x0000_i1042" type="#_x0000_t75" style="width:274.7pt;height:54.45pt" o:ole="">
                  <v:imagedata r:id="rId44" o:title=""/>
                </v:shape>
                <o:OLEObject Type="Embed" ProgID="Equation.DSMT4" ShapeID="_x0000_i1042" DrawAspect="Content" ObjectID="_1738652745" r:id="rId45"/>
              </w:object>
            </w:r>
          </w:p>
          <w:p w14:paraId="27151D2B" w14:textId="77777777" w:rsidR="004436F9" w:rsidRPr="00BD6CB4" w:rsidRDefault="004436F9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4436F9" w:rsidRPr="00BD6CB4" w14:paraId="11C67BC9" w14:textId="77777777" w:rsidTr="006422E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24EBD72" w14:textId="77777777" w:rsidR="004436F9" w:rsidRPr="00BD6CB4" w:rsidRDefault="004436F9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4436F9" w:rsidRPr="00BD6CB4" w14:paraId="2F6954CF" w14:textId="77777777" w:rsidTr="006422E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687786F" w14:textId="26B4128B" w:rsidR="004436F9" w:rsidRPr="00BD6CB4" w:rsidRDefault="004436F9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E300FB">
              <w:t xml:space="preserve">uses </w:t>
            </w:r>
            <w:proofErr w:type="gramStart"/>
            <w:r w:rsidR="00E300FB">
              <w:t>conjugate</w:t>
            </w:r>
            <w:proofErr w:type="gramEnd"/>
          </w:p>
          <w:p w14:paraId="1623E676" w14:textId="04824C86" w:rsidR="004436F9" w:rsidRPr="00BD6CB4" w:rsidRDefault="004436F9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lastRenderedPageBreak/>
              <w:sym w:font="Wingdings 2" w:char="F050"/>
            </w:r>
            <w:r w:rsidRPr="00BD6CB4">
              <w:t xml:space="preserve"> </w:t>
            </w:r>
            <w:r w:rsidR="00E300FB">
              <w:t xml:space="preserve">shows full factorisation of </w:t>
            </w:r>
            <w:proofErr w:type="gramStart"/>
            <w:r w:rsidR="00E300FB">
              <w:t>f</w:t>
            </w:r>
            <w:proofErr w:type="gramEnd"/>
          </w:p>
          <w:p w14:paraId="7A4CEFD1" w14:textId="5BEE515B" w:rsidR="004436F9" w:rsidRDefault="004436F9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E300FB">
              <w:t xml:space="preserve">states all 3 </w:t>
            </w:r>
            <w:proofErr w:type="gramStart"/>
            <w:r w:rsidR="00E300FB">
              <w:t>roots</w:t>
            </w:r>
            <w:proofErr w:type="gramEnd"/>
          </w:p>
          <w:p w14:paraId="7499128B" w14:textId="60B3F2AA" w:rsidR="004436F9" w:rsidRPr="00BD6CB4" w:rsidRDefault="004436F9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248254C8" w14:textId="31D758AB" w:rsidR="000D68D3" w:rsidRDefault="000D68D3" w:rsidP="000D68D3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 w:rsidRPr="000D68D3">
        <w:rPr>
          <w:rFonts w:ascii="Arial" w:hAnsi="Arial" w:cs="Arial"/>
          <w:sz w:val="22"/>
          <w:szCs w:val="22"/>
        </w:rPr>
        <w:lastRenderedPageBreak/>
        <w:t xml:space="preserve">Consider </w:t>
      </w:r>
      <w:r w:rsidRPr="00F3551E">
        <w:rPr>
          <w:position w:val="-16"/>
        </w:rPr>
        <w:object w:dxaOrig="3140" w:dyaOrig="440" w14:anchorId="63DA64DE">
          <v:shape id="_x0000_i1043" type="#_x0000_t75" style="width:157.3pt;height:22.3pt" o:ole="">
            <v:imagedata r:id="rId46" o:title=""/>
          </v:shape>
          <o:OLEObject Type="Embed" ProgID="Equation.DSMT4" ShapeID="_x0000_i1043" DrawAspect="Content" ObjectID="_1738652746" r:id="rId47"/>
        </w:object>
      </w:r>
      <w:r w:rsidRPr="000D68D3">
        <w:rPr>
          <w:rFonts w:ascii="Arial" w:hAnsi="Arial" w:cs="Arial"/>
          <w:sz w:val="22"/>
          <w:szCs w:val="22"/>
        </w:rPr>
        <w:t xml:space="preserve"> where </w:t>
      </w:r>
      <w:r w:rsidRPr="00400CE7">
        <w:rPr>
          <w:position w:val="-10"/>
        </w:rPr>
        <w:object w:dxaOrig="980" w:dyaOrig="320" w14:anchorId="4C5C8BE3">
          <v:shape id="_x0000_i1044" type="#_x0000_t75" style="width:49.3pt;height:16.3pt" o:ole="">
            <v:imagedata r:id="rId48" o:title=""/>
          </v:shape>
          <o:OLEObject Type="Embed" ProgID="Equation.DSMT4" ShapeID="_x0000_i1044" DrawAspect="Content" ObjectID="_1738652747" r:id="rId49"/>
        </w:object>
      </w:r>
      <w:r w:rsidRPr="000D68D3">
        <w:rPr>
          <w:rFonts w:ascii="Arial" w:hAnsi="Arial" w:cs="Arial"/>
          <w:sz w:val="22"/>
          <w:szCs w:val="22"/>
        </w:rPr>
        <w:t xml:space="preserve"> are real constants and </w:t>
      </w:r>
      <w:r w:rsidRPr="003645DD">
        <w:rPr>
          <w:position w:val="-14"/>
        </w:rPr>
        <w:object w:dxaOrig="1939" w:dyaOrig="400" w14:anchorId="156F6B3E">
          <v:shape id="_x0000_i1045" type="#_x0000_t75" style="width:97.3pt;height:19.7pt" o:ole="">
            <v:imagedata r:id="rId50" o:title=""/>
          </v:shape>
          <o:OLEObject Type="Embed" ProgID="Equation.DSMT4" ShapeID="_x0000_i1045" DrawAspect="Content" ObjectID="_1738652748" r:id="rId51"/>
        </w:object>
      </w:r>
      <w:r w:rsidRPr="000D68D3">
        <w:rPr>
          <w:rFonts w:ascii="Arial" w:hAnsi="Arial" w:cs="Arial"/>
          <w:sz w:val="22"/>
          <w:szCs w:val="22"/>
        </w:rPr>
        <w:t xml:space="preserve">. Determine the values of </w:t>
      </w:r>
      <w:r w:rsidRPr="00400CE7">
        <w:rPr>
          <w:position w:val="-10"/>
        </w:rPr>
        <w:object w:dxaOrig="980" w:dyaOrig="320" w14:anchorId="6E71F2F3">
          <v:shape id="_x0000_i1046" type="#_x0000_t75" style="width:49.3pt;height:16.3pt" o:ole="">
            <v:imagedata r:id="rId48" o:title=""/>
          </v:shape>
          <o:OLEObject Type="Embed" ProgID="Equation.DSMT4" ShapeID="_x0000_i1046" DrawAspect="Content" ObjectID="_1738652749" r:id="rId52"/>
        </w:object>
      </w:r>
      <w:r w:rsidRPr="000D68D3">
        <w:rPr>
          <w:rFonts w:ascii="Arial" w:hAnsi="Arial" w:cs="Arial"/>
          <w:sz w:val="22"/>
          <w:szCs w:val="22"/>
        </w:rPr>
        <w:t>.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0D68D3" w:rsidRPr="00BD6CB4" w14:paraId="4532FA13" w14:textId="77777777" w:rsidTr="006422EE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A39C477" w14:textId="77777777" w:rsidR="000D68D3" w:rsidRPr="00323B31" w:rsidRDefault="000D68D3" w:rsidP="006422EE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0D68D3" w:rsidRPr="00BD6CB4" w14:paraId="265E34AD" w14:textId="77777777" w:rsidTr="006422E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FB07382" w14:textId="413FC1B5" w:rsidR="000D68D3" w:rsidRDefault="00F76611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CD6489">
              <w:rPr>
                <w:rFonts w:cs="Arial"/>
                <w:position w:val="-80"/>
                <w:szCs w:val="22"/>
                <w:lang w:val="en-US"/>
              </w:rPr>
              <w:object w:dxaOrig="3540" w:dyaOrig="1840" w14:anchorId="08BB0A16">
                <v:shape id="_x0000_i1047" type="#_x0000_t75" style="width:177pt;height:91.7pt" o:ole="">
                  <v:imagedata r:id="rId53" o:title=""/>
                </v:shape>
                <o:OLEObject Type="Embed" ProgID="Equation.DSMT4" ShapeID="_x0000_i1047" DrawAspect="Content" ObjectID="_1738652750" r:id="rId54"/>
              </w:object>
            </w:r>
            <w:r w:rsidR="00894833">
              <w:rPr>
                <w:rFonts w:cs="Arial"/>
                <w:szCs w:val="22"/>
                <w:lang w:val="en-US"/>
              </w:rPr>
              <w:t xml:space="preserve"> </w:t>
            </w:r>
          </w:p>
          <w:p w14:paraId="65EBE933" w14:textId="77777777" w:rsidR="000D68D3" w:rsidRPr="00BD6CB4" w:rsidRDefault="000D68D3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0D68D3" w:rsidRPr="00BD6CB4" w14:paraId="3086446C" w14:textId="77777777" w:rsidTr="006422E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717A0F3" w14:textId="77777777" w:rsidR="000D68D3" w:rsidRPr="00BD6CB4" w:rsidRDefault="000D68D3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0D68D3" w:rsidRPr="00BD6CB4" w14:paraId="04B81F5C" w14:textId="77777777" w:rsidTr="006422E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9FBBB47" w14:textId="5082540D" w:rsidR="000D68D3" w:rsidRPr="00BD6CB4" w:rsidRDefault="000D68D3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 xml:space="preserve">uses </w:t>
            </w:r>
            <w:proofErr w:type="gramStart"/>
            <w:r>
              <w:t>conjugate</w:t>
            </w:r>
            <w:r w:rsidR="00DF57CB">
              <w:t>s</w:t>
            </w:r>
            <w:proofErr w:type="gramEnd"/>
          </w:p>
          <w:p w14:paraId="394C56AE" w14:textId="5419E7B9" w:rsidR="000D68D3" w:rsidRPr="00BD6CB4" w:rsidRDefault="000D68D3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 xml:space="preserve">shows factorisation of </w:t>
            </w:r>
            <w:r w:rsidR="00DF57CB">
              <w:t>each quadratic</w:t>
            </w:r>
          </w:p>
          <w:p w14:paraId="40A61A6B" w14:textId="64AFC026" w:rsidR="000D68D3" w:rsidRDefault="000D68D3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 xml:space="preserve">states all </w:t>
            </w:r>
            <w:r w:rsidR="00DF57CB">
              <w:t xml:space="preserve">4 constant </w:t>
            </w:r>
            <w:proofErr w:type="gramStart"/>
            <w:r w:rsidR="00DF57CB">
              <w:t>values</w:t>
            </w:r>
            <w:proofErr w:type="gramEnd"/>
          </w:p>
          <w:p w14:paraId="3F50401B" w14:textId="77777777" w:rsidR="000D68D3" w:rsidRPr="00BD6CB4" w:rsidRDefault="000D68D3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2D7170FD" w14:textId="77777777" w:rsidR="000D68D3" w:rsidRPr="000D68D3" w:rsidRDefault="000D68D3" w:rsidP="000D68D3">
      <w:pPr>
        <w:rPr>
          <w:rFonts w:ascii="Arial" w:hAnsi="Arial" w:cs="Arial"/>
          <w:sz w:val="22"/>
          <w:szCs w:val="22"/>
        </w:rPr>
      </w:pPr>
    </w:p>
    <w:p w14:paraId="6ED76503" w14:textId="3CFD8A54" w:rsidR="008A6DCB" w:rsidRPr="00645139" w:rsidRDefault="008A6DCB" w:rsidP="000D68D3">
      <w:pPr>
        <w:pStyle w:val="ListParagraph"/>
        <w:rPr>
          <w:rFonts w:ascii="Arial" w:hAnsi="Arial" w:cs="Arial"/>
          <w:sz w:val="22"/>
          <w:szCs w:val="22"/>
        </w:rPr>
      </w:pPr>
    </w:p>
    <w:p w14:paraId="55772618" w14:textId="56FD5D41" w:rsidR="008A6DCB" w:rsidRDefault="008A6DCB" w:rsidP="008A6DCB">
      <w:pPr>
        <w:rPr>
          <w:rFonts w:ascii="Arial" w:hAnsi="Arial" w:cs="Arial"/>
          <w:sz w:val="22"/>
          <w:szCs w:val="22"/>
        </w:rPr>
      </w:pPr>
    </w:p>
    <w:p w14:paraId="50EF6E17" w14:textId="60366557" w:rsidR="008A6DCB" w:rsidRDefault="002F4865" w:rsidP="008A6DC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4 (</w:t>
      </w:r>
      <w:r w:rsidR="00D65C05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6EFFBAFA" w14:textId="6FD2F304" w:rsidR="002F4865" w:rsidRDefault="00A76BBE" w:rsidP="008A6DC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e the diagram below to determine the complex number </w:t>
      </w:r>
      <w:r w:rsidR="002C516B" w:rsidRPr="00A76BBE">
        <w:rPr>
          <w:rFonts w:ascii="Arial" w:hAnsi="Arial" w:cs="Arial"/>
          <w:position w:val="-6"/>
          <w:sz w:val="22"/>
          <w:szCs w:val="22"/>
        </w:rPr>
        <w:object w:dxaOrig="240" w:dyaOrig="220" w14:anchorId="1A6481DC">
          <v:shape id="_x0000_i1048" type="#_x0000_t75" style="width:12pt;height:10.7pt" o:ole="">
            <v:imagedata r:id="rId55" o:title=""/>
          </v:shape>
          <o:OLEObject Type="Embed" ProgID="Equation.DSMT4" ShapeID="_x0000_i1048" DrawAspect="Content" ObjectID="_1738652751" r:id="rId56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2C516B">
        <w:rPr>
          <w:rFonts w:ascii="Arial" w:hAnsi="Arial" w:cs="Arial"/>
          <w:sz w:val="22"/>
          <w:szCs w:val="22"/>
        </w:rPr>
        <w:t>in polar form with a principal argument.</w:t>
      </w:r>
    </w:p>
    <w:p w14:paraId="0AC1C250" w14:textId="4648333B" w:rsidR="002C516B" w:rsidRDefault="002C516B" w:rsidP="008A6DCB">
      <w:pPr>
        <w:rPr>
          <w:rFonts w:ascii="Arial" w:hAnsi="Arial" w:cs="Arial"/>
          <w:sz w:val="22"/>
          <w:szCs w:val="22"/>
        </w:rPr>
      </w:pPr>
    </w:p>
    <w:p w14:paraId="5AE232CD" w14:textId="21DAAD8C" w:rsidR="002C516B" w:rsidRDefault="00C65DCE" w:rsidP="008A6DC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</w:t>
      </w:r>
      <w:proofErr w:type="gramStart"/>
      <w:r>
        <w:rPr>
          <w:rFonts w:ascii="Arial" w:hAnsi="Arial" w:cs="Arial"/>
          <w:sz w:val="22"/>
          <w:szCs w:val="22"/>
        </w:rPr>
        <w:t>diagram</w:t>
      </w:r>
      <w:proofErr w:type="gramEnd"/>
      <w:r>
        <w:rPr>
          <w:rFonts w:ascii="Arial" w:hAnsi="Arial" w:cs="Arial"/>
          <w:sz w:val="22"/>
          <w:szCs w:val="22"/>
        </w:rPr>
        <w:t xml:space="preserve"> not drawn to scale)</w:t>
      </w:r>
    </w:p>
    <w:p w14:paraId="5D409FC3" w14:textId="133DD5C2" w:rsidR="00D65C05" w:rsidRDefault="00D65C05" w:rsidP="008A6DCB">
      <w:pPr>
        <w:rPr>
          <w:rFonts w:ascii="Arial" w:hAnsi="Arial" w:cs="Arial"/>
          <w:sz w:val="22"/>
          <w:szCs w:val="22"/>
        </w:rPr>
      </w:pPr>
    </w:p>
    <w:p w14:paraId="463E25C1" w14:textId="3FC8F1A2" w:rsidR="00D65C05" w:rsidRDefault="000526FF" w:rsidP="008A6DC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590BAF27">
          <v:shape id="_x0000_s1026" type="#_x0000_t75" style="position:absolute;margin-left:4.2pt;margin-top:6.7pt;width:229.5pt;height:199.75pt;z-index:251658240;mso-position-horizontal-relative:text;mso-position-vertical-relative:text">
            <v:imagedata r:id="rId57" o:title=""/>
          </v:shape>
          <o:OLEObject Type="Embed" ProgID="FXDraw.Graphic" ShapeID="_x0000_s1026" DrawAspect="Content" ObjectID="_1738652767" r:id="rId58"/>
        </w:object>
      </w:r>
    </w:p>
    <w:p w14:paraId="68D7D509" w14:textId="3B14A412" w:rsidR="00C65DCE" w:rsidRDefault="00C65DCE" w:rsidP="008A6DCB">
      <w:pPr>
        <w:rPr>
          <w:rFonts w:ascii="Arial" w:hAnsi="Arial" w:cs="Arial"/>
          <w:sz w:val="22"/>
          <w:szCs w:val="22"/>
        </w:rPr>
      </w:pPr>
    </w:p>
    <w:p w14:paraId="21E70C4D" w14:textId="7CA42268" w:rsidR="00C65DCE" w:rsidRPr="008A6DCB" w:rsidRDefault="00C65DCE" w:rsidP="008A6DCB">
      <w:pPr>
        <w:rPr>
          <w:rFonts w:ascii="Arial" w:hAnsi="Arial" w:cs="Arial"/>
          <w:sz w:val="22"/>
          <w:szCs w:val="22"/>
        </w:rPr>
      </w:pPr>
    </w:p>
    <w:p w14:paraId="35B5390A" w14:textId="0DD8CA69" w:rsidR="005F3349" w:rsidRDefault="005F3349" w:rsidP="005C084D">
      <w:pPr>
        <w:rPr>
          <w:rFonts w:ascii="Arial" w:hAnsi="Arial" w:cs="Arial"/>
          <w:sz w:val="22"/>
          <w:szCs w:val="22"/>
        </w:rPr>
      </w:pPr>
    </w:p>
    <w:p w14:paraId="533F15E5" w14:textId="6F3F899A" w:rsidR="006B3911" w:rsidRDefault="006B3911" w:rsidP="005C084D">
      <w:pPr>
        <w:rPr>
          <w:rFonts w:ascii="Arial" w:hAnsi="Arial" w:cs="Arial"/>
          <w:sz w:val="22"/>
          <w:szCs w:val="22"/>
        </w:rPr>
      </w:pPr>
    </w:p>
    <w:p w14:paraId="738EC5BD" w14:textId="4744D9F9" w:rsidR="001942EE" w:rsidRDefault="001942EE" w:rsidP="005C084D">
      <w:pPr>
        <w:rPr>
          <w:rFonts w:ascii="Arial" w:hAnsi="Arial" w:cs="Arial"/>
          <w:sz w:val="22"/>
          <w:szCs w:val="22"/>
        </w:rPr>
      </w:pPr>
    </w:p>
    <w:p w14:paraId="376AF81B" w14:textId="1DBCE4B3" w:rsidR="001942EE" w:rsidRDefault="001942EE" w:rsidP="005C084D">
      <w:pPr>
        <w:rPr>
          <w:rFonts w:ascii="Arial" w:hAnsi="Arial" w:cs="Arial"/>
          <w:sz w:val="22"/>
          <w:szCs w:val="22"/>
        </w:rPr>
      </w:pPr>
    </w:p>
    <w:p w14:paraId="729E660A" w14:textId="41BD849F" w:rsidR="001942EE" w:rsidRDefault="001942EE" w:rsidP="005C084D">
      <w:pPr>
        <w:rPr>
          <w:rFonts w:ascii="Arial" w:hAnsi="Arial" w:cs="Arial"/>
          <w:sz w:val="22"/>
          <w:szCs w:val="22"/>
        </w:rPr>
      </w:pPr>
    </w:p>
    <w:p w14:paraId="1E958C53" w14:textId="6A350758" w:rsidR="001942EE" w:rsidRDefault="001942EE" w:rsidP="005C084D">
      <w:pPr>
        <w:rPr>
          <w:rFonts w:ascii="Arial" w:hAnsi="Arial" w:cs="Arial"/>
          <w:sz w:val="22"/>
          <w:szCs w:val="22"/>
        </w:rPr>
      </w:pPr>
    </w:p>
    <w:p w14:paraId="0F67A7D8" w14:textId="169EBA06" w:rsidR="001942EE" w:rsidRDefault="001942EE" w:rsidP="005C084D">
      <w:pPr>
        <w:rPr>
          <w:rFonts w:ascii="Arial" w:hAnsi="Arial" w:cs="Arial"/>
          <w:sz w:val="22"/>
          <w:szCs w:val="22"/>
        </w:rPr>
      </w:pPr>
    </w:p>
    <w:p w14:paraId="625346A1" w14:textId="2FC96F26" w:rsidR="001942EE" w:rsidRDefault="001942EE" w:rsidP="005C084D">
      <w:pPr>
        <w:rPr>
          <w:rFonts w:ascii="Arial" w:hAnsi="Arial" w:cs="Arial"/>
          <w:sz w:val="22"/>
          <w:szCs w:val="22"/>
        </w:rPr>
      </w:pPr>
    </w:p>
    <w:p w14:paraId="5DB9C46B" w14:textId="1AEAA573" w:rsidR="001942EE" w:rsidRDefault="001942EE" w:rsidP="005C084D">
      <w:pPr>
        <w:rPr>
          <w:rFonts w:ascii="Arial" w:hAnsi="Arial" w:cs="Arial"/>
          <w:sz w:val="22"/>
          <w:szCs w:val="22"/>
        </w:rPr>
      </w:pPr>
    </w:p>
    <w:p w14:paraId="36D9FF33" w14:textId="642019DF" w:rsidR="005B323A" w:rsidRDefault="005B323A" w:rsidP="005C084D">
      <w:pPr>
        <w:rPr>
          <w:rFonts w:ascii="Arial" w:hAnsi="Arial" w:cs="Arial"/>
          <w:sz w:val="22"/>
          <w:szCs w:val="22"/>
        </w:rPr>
      </w:pPr>
    </w:p>
    <w:p w14:paraId="3E8D71C1" w14:textId="5351C89D" w:rsidR="005B323A" w:rsidRDefault="005B323A" w:rsidP="005C084D">
      <w:pPr>
        <w:rPr>
          <w:rFonts w:ascii="Arial" w:hAnsi="Arial" w:cs="Arial"/>
          <w:sz w:val="22"/>
          <w:szCs w:val="22"/>
        </w:rPr>
      </w:pPr>
    </w:p>
    <w:p w14:paraId="0389FE2A" w14:textId="5FE83D8A" w:rsidR="005B323A" w:rsidRDefault="005B323A" w:rsidP="005C084D">
      <w:pPr>
        <w:rPr>
          <w:rFonts w:ascii="Arial" w:hAnsi="Arial" w:cs="Arial"/>
          <w:sz w:val="22"/>
          <w:szCs w:val="22"/>
        </w:rPr>
      </w:pPr>
    </w:p>
    <w:p w14:paraId="6B8DBE62" w14:textId="37CD9AFB" w:rsidR="005B323A" w:rsidRDefault="005B323A" w:rsidP="005C084D">
      <w:pPr>
        <w:rPr>
          <w:rFonts w:ascii="Arial" w:hAnsi="Arial" w:cs="Arial"/>
          <w:sz w:val="22"/>
          <w:szCs w:val="22"/>
        </w:rPr>
      </w:pPr>
    </w:p>
    <w:p w14:paraId="65BF5FE1" w14:textId="77777777" w:rsidR="005B323A" w:rsidRDefault="005B323A" w:rsidP="005C084D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4436F9" w:rsidRPr="00BD6CB4" w14:paraId="34A906E0" w14:textId="77777777" w:rsidTr="006422EE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146D012" w14:textId="77777777" w:rsidR="004436F9" w:rsidRPr="00323B31" w:rsidRDefault="004436F9" w:rsidP="006422EE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4436F9" w:rsidRPr="00BD6CB4" w14:paraId="0F0E5488" w14:textId="77777777" w:rsidTr="006422E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3798C07" w14:textId="15D369A6" w:rsidR="004436F9" w:rsidRDefault="005A09DF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696716">
              <w:rPr>
                <w:rFonts w:cs="Arial"/>
                <w:position w:val="-90"/>
                <w:szCs w:val="22"/>
                <w:lang w:val="en-US"/>
              </w:rPr>
              <w:object w:dxaOrig="2720" w:dyaOrig="1980" w14:anchorId="282C923B">
                <v:shape id="_x0000_i1050" type="#_x0000_t75" style="width:136.3pt;height:99pt" o:ole="">
                  <v:imagedata r:id="rId59" o:title=""/>
                </v:shape>
                <o:OLEObject Type="Embed" ProgID="Equation.DSMT4" ShapeID="_x0000_i1050" DrawAspect="Content" ObjectID="_1738652752" r:id="rId60"/>
              </w:object>
            </w:r>
            <w:r w:rsidR="0029010D">
              <w:rPr>
                <w:rFonts w:cs="Arial"/>
                <w:szCs w:val="22"/>
                <w:lang w:val="en-US"/>
              </w:rPr>
              <w:t xml:space="preserve"> </w:t>
            </w:r>
          </w:p>
          <w:p w14:paraId="0F1E0E11" w14:textId="77777777" w:rsidR="004436F9" w:rsidRPr="00BD6CB4" w:rsidRDefault="004436F9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4436F9" w:rsidRPr="00BD6CB4" w14:paraId="71CAE3A2" w14:textId="77777777" w:rsidTr="006422E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3CD9B48" w14:textId="77777777" w:rsidR="004436F9" w:rsidRPr="00BD6CB4" w:rsidRDefault="004436F9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4436F9" w:rsidRPr="00BD6CB4" w14:paraId="326CEB76" w14:textId="77777777" w:rsidTr="006422E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F8BACD3" w14:textId="0CC9BAAB" w:rsidR="004436F9" w:rsidRPr="00BD6CB4" w:rsidRDefault="004436F9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C5394">
              <w:t>determines r of w</w:t>
            </w:r>
          </w:p>
          <w:p w14:paraId="7C71CE93" w14:textId="63A5AD8A" w:rsidR="004436F9" w:rsidRPr="00BD6CB4" w:rsidRDefault="004436F9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C5394">
              <w:t>determines argument of w</w:t>
            </w:r>
          </w:p>
          <w:p w14:paraId="350ED8E3" w14:textId="2BB9CB83" w:rsidR="004436F9" w:rsidRDefault="004436F9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BC5394">
              <w:t>states w in polar form</w:t>
            </w:r>
          </w:p>
          <w:p w14:paraId="15A33D22" w14:textId="1EB3AAF7" w:rsidR="004436F9" w:rsidRPr="00BD6CB4" w:rsidRDefault="004436F9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37FA67B1" w14:textId="1C68D5DB" w:rsidR="001942EE" w:rsidRDefault="001942EE" w:rsidP="005C084D">
      <w:pPr>
        <w:rPr>
          <w:rFonts w:ascii="Arial" w:hAnsi="Arial" w:cs="Arial"/>
          <w:sz w:val="22"/>
          <w:szCs w:val="22"/>
        </w:rPr>
      </w:pPr>
    </w:p>
    <w:p w14:paraId="7CE10341" w14:textId="5F46C681" w:rsidR="001942EE" w:rsidRDefault="001942EE" w:rsidP="005C084D">
      <w:pPr>
        <w:rPr>
          <w:rFonts w:ascii="Arial" w:hAnsi="Arial" w:cs="Arial"/>
          <w:sz w:val="22"/>
          <w:szCs w:val="22"/>
        </w:rPr>
      </w:pPr>
    </w:p>
    <w:p w14:paraId="393A204D" w14:textId="05F5F0DC" w:rsidR="001942EE" w:rsidRDefault="001942EE" w:rsidP="005C084D">
      <w:pPr>
        <w:rPr>
          <w:rFonts w:ascii="Arial" w:hAnsi="Arial" w:cs="Arial"/>
          <w:sz w:val="22"/>
          <w:szCs w:val="22"/>
        </w:rPr>
      </w:pPr>
    </w:p>
    <w:p w14:paraId="4725D4F4" w14:textId="116774DA" w:rsidR="001942EE" w:rsidRDefault="001942EE" w:rsidP="005C084D">
      <w:pPr>
        <w:rPr>
          <w:rFonts w:ascii="Arial" w:hAnsi="Arial" w:cs="Arial"/>
          <w:sz w:val="22"/>
          <w:szCs w:val="22"/>
        </w:rPr>
      </w:pPr>
    </w:p>
    <w:p w14:paraId="48FA8B5D" w14:textId="4EC14327" w:rsidR="001942EE" w:rsidRDefault="001942EE" w:rsidP="005C084D">
      <w:pPr>
        <w:rPr>
          <w:rFonts w:ascii="Arial" w:hAnsi="Arial" w:cs="Arial"/>
          <w:sz w:val="22"/>
          <w:szCs w:val="22"/>
        </w:rPr>
      </w:pPr>
    </w:p>
    <w:p w14:paraId="673A1D3C" w14:textId="3B80807B" w:rsidR="001942EE" w:rsidRDefault="001942EE" w:rsidP="005C084D">
      <w:pPr>
        <w:rPr>
          <w:rFonts w:ascii="Arial" w:hAnsi="Arial" w:cs="Arial"/>
          <w:sz w:val="22"/>
          <w:szCs w:val="22"/>
        </w:rPr>
      </w:pPr>
    </w:p>
    <w:p w14:paraId="4BCDC7EC" w14:textId="307B8F63" w:rsidR="001942EE" w:rsidRDefault="001942EE" w:rsidP="005C084D">
      <w:pPr>
        <w:rPr>
          <w:rFonts w:ascii="Arial" w:hAnsi="Arial" w:cs="Arial"/>
          <w:sz w:val="22"/>
          <w:szCs w:val="22"/>
        </w:rPr>
      </w:pPr>
    </w:p>
    <w:p w14:paraId="0F389CF6" w14:textId="09EA5499" w:rsidR="001942EE" w:rsidRDefault="001942EE" w:rsidP="005C084D">
      <w:pPr>
        <w:rPr>
          <w:rFonts w:ascii="Arial" w:hAnsi="Arial" w:cs="Arial"/>
          <w:sz w:val="22"/>
          <w:szCs w:val="22"/>
        </w:rPr>
      </w:pPr>
    </w:p>
    <w:p w14:paraId="7DBC3324" w14:textId="3802E9CF" w:rsidR="001942EE" w:rsidRDefault="001942EE" w:rsidP="005C084D">
      <w:pPr>
        <w:rPr>
          <w:rFonts w:ascii="Arial" w:hAnsi="Arial" w:cs="Arial"/>
          <w:sz w:val="22"/>
          <w:szCs w:val="22"/>
        </w:rPr>
      </w:pPr>
    </w:p>
    <w:p w14:paraId="62D07C3E" w14:textId="733B52C0" w:rsidR="001942EE" w:rsidRDefault="001942EE" w:rsidP="005C084D">
      <w:pPr>
        <w:rPr>
          <w:rFonts w:ascii="Arial" w:hAnsi="Arial" w:cs="Arial"/>
          <w:sz w:val="22"/>
          <w:szCs w:val="22"/>
        </w:rPr>
      </w:pPr>
    </w:p>
    <w:p w14:paraId="45E29619" w14:textId="20A50AC9" w:rsidR="001942EE" w:rsidRDefault="001942EE" w:rsidP="005C084D">
      <w:pPr>
        <w:rPr>
          <w:rFonts w:ascii="Arial" w:hAnsi="Arial" w:cs="Arial"/>
          <w:sz w:val="22"/>
          <w:szCs w:val="22"/>
        </w:rPr>
      </w:pPr>
    </w:p>
    <w:p w14:paraId="769B825B" w14:textId="46E4C5E2" w:rsidR="001942EE" w:rsidRDefault="001942EE" w:rsidP="005C084D">
      <w:pPr>
        <w:rPr>
          <w:rFonts w:ascii="Arial" w:hAnsi="Arial" w:cs="Arial"/>
          <w:sz w:val="22"/>
          <w:szCs w:val="22"/>
        </w:rPr>
      </w:pPr>
    </w:p>
    <w:p w14:paraId="51884D6F" w14:textId="6B48406E" w:rsidR="00E0679E" w:rsidRDefault="00E0679E" w:rsidP="005C084D">
      <w:pPr>
        <w:rPr>
          <w:rFonts w:ascii="Arial" w:hAnsi="Arial" w:cs="Arial"/>
          <w:sz w:val="22"/>
          <w:szCs w:val="22"/>
        </w:rPr>
      </w:pPr>
      <w:r w:rsidRPr="005678AD">
        <w:rPr>
          <w:rFonts w:ascii="Arial" w:hAnsi="Arial" w:cs="Arial"/>
          <w:position w:val="-4"/>
          <w:sz w:val="22"/>
          <w:szCs w:val="22"/>
        </w:rPr>
        <w:object w:dxaOrig="180" w:dyaOrig="279" w14:anchorId="1B39C386">
          <v:shape id="_x0000_i1051" type="#_x0000_t75" style="width:9pt;height:13.7pt" o:ole="">
            <v:imagedata r:id="rId61" o:title=""/>
          </v:shape>
          <o:OLEObject Type="Embed" ProgID="Equation.DSMT4" ShapeID="_x0000_i1051" DrawAspect="Content" ObjectID="_1738652753" r:id="rId62"/>
        </w:object>
      </w:r>
      <w:r w:rsidR="005678AD">
        <w:rPr>
          <w:rFonts w:ascii="Arial" w:hAnsi="Arial" w:cs="Arial"/>
          <w:sz w:val="22"/>
          <w:szCs w:val="22"/>
        </w:rPr>
        <w:t xml:space="preserve"> </w:t>
      </w:r>
    </w:p>
    <w:p w14:paraId="2007EE28" w14:textId="48A3A7E4" w:rsidR="001942EE" w:rsidRDefault="00E0679E" w:rsidP="00BC5394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5 (</w:t>
      </w:r>
      <w:r w:rsidR="00E60587">
        <w:rPr>
          <w:rFonts w:ascii="Arial" w:hAnsi="Arial" w:cs="Arial"/>
          <w:sz w:val="22"/>
          <w:szCs w:val="22"/>
        </w:rPr>
        <w:t>2 &amp; 3 = 5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5CDCE457" w14:textId="52A71E8C" w:rsidR="00E0679E" w:rsidRDefault="00E0679E" w:rsidP="005C084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ke</w:t>
      </w:r>
      <w:r w:rsidR="00880520">
        <w:rPr>
          <w:rFonts w:ascii="Arial" w:hAnsi="Arial" w:cs="Arial"/>
          <w:sz w:val="22"/>
          <w:szCs w:val="22"/>
        </w:rPr>
        <w:t>tch the following regions on the axes below</w:t>
      </w:r>
      <w:r w:rsidR="00824F55">
        <w:rPr>
          <w:rFonts w:ascii="Arial" w:hAnsi="Arial" w:cs="Arial"/>
          <w:sz w:val="22"/>
          <w:szCs w:val="22"/>
        </w:rPr>
        <w:t>.</w:t>
      </w:r>
    </w:p>
    <w:p w14:paraId="704BBF0B" w14:textId="3E3106AC" w:rsidR="00DA4D8E" w:rsidRPr="00DA4D8E" w:rsidRDefault="008778F1" w:rsidP="00567708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 w:rsidRPr="007A64FF">
        <w:rPr>
          <w:rFonts w:ascii="Arial" w:hAnsi="Arial" w:cs="Arial"/>
          <w:position w:val="-14"/>
          <w:sz w:val="22"/>
          <w:szCs w:val="22"/>
        </w:rPr>
        <w:object w:dxaOrig="2460" w:dyaOrig="400" w14:anchorId="500E9D3F">
          <v:shape id="_x0000_i1052" type="#_x0000_t75" style="width:123.45pt;height:19.7pt" o:ole="">
            <v:imagedata r:id="rId63" o:title=""/>
          </v:shape>
          <o:OLEObject Type="Embed" ProgID="Equation.DSMT4" ShapeID="_x0000_i1052" DrawAspect="Content" ObjectID="_1738652754" r:id="rId64"/>
        </w:object>
      </w:r>
      <w:r w:rsidR="007A64FF">
        <w:rPr>
          <w:rFonts w:ascii="Arial" w:hAnsi="Arial" w:cs="Arial"/>
          <w:sz w:val="22"/>
          <w:szCs w:val="22"/>
        </w:rPr>
        <w:t xml:space="preserve"> </w:t>
      </w:r>
    </w:p>
    <w:p w14:paraId="5CCDC17A" w14:textId="31D02ACE" w:rsidR="00824F55" w:rsidRDefault="000526FF" w:rsidP="005C084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6B5CE79D">
          <v:shape id="_x0000_s1027" type="#_x0000_t75" style="position:absolute;margin-left:0;margin-top:0;width:273pt;height:242.25pt;z-index:251659264;mso-position-horizontal-relative:text;mso-position-vertical-relative:text">
            <v:imagedata r:id="rId65" o:title=""/>
          </v:shape>
          <o:OLEObject Type="Embed" ProgID="FXDraw.Graphic" ShapeID="_x0000_s1027" DrawAspect="Content" ObjectID="_1738652768" r:id="rId66"/>
        </w:object>
      </w:r>
    </w:p>
    <w:p w14:paraId="5BC213AC" w14:textId="633BA4FF" w:rsidR="00824F55" w:rsidRDefault="00DA4D8E" w:rsidP="005C084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0235C1B4" w14:textId="6354BB8E" w:rsidR="000C0B12" w:rsidRDefault="000C0B12" w:rsidP="005C084D">
      <w:pPr>
        <w:rPr>
          <w:rFonts w:ascii="Arial" w:hAnsi="Arial" w:cs="Arial"/>
          <w:sz w:val="22"/>
          <w:szCs w:val="22"/>
        </w:rPr>
      </w:pPr>
    </w:p>
    <w:p w14:paraId="44AC1406" w14:textId="18890811" w:rsidR="000C0B12" w:rsidRDefault="000C0B12" w:rsidP="005C084D">
      <w:pPr>
        <w:rPr>
          <w:rFonts w:ascii="Arial" w:hAnsi="Arial" w:cs="Arial"/>
          <w:sz w:val="22"/>
          <w:szCs w:val="22"/>
        </w:rPr>
      </w:pPr>
    </w:p>
    <w:p w14:paraId="5C073E81" w14:textId="1CF5BBE6" w:rsidR="000C0B12" w:rsidRDefault="000C0B12" w:rsidP="005C084D">
      <w:pPr>
        <w:rPr>
          <w:rFonts w:ascii="Arial" w:hAnsi="Arial" w:cs="Arial"/>
          <w:sz w:val="22"/>
          <w:szCs w:val="22"/>
        </w:rPr>
      </w:pPr>
    </w:p>
    <w:p w14:paraId="1A3622A6" w14:textId="29DC07B5" w:rsidR="000C0B12" w:rsidRDefault="000C0B12" w:rsidP="005C084D">
      <w:pPr>
        <w:rPr>
          <w:rFonts w:ascii="Arial" w:hAnsi="Arial" w:cs="Arial"/>
          <w:sz w:val="22"/>
          <w:szCs w:val="22"/>
        </w:rPr>
      </w:pPr>
    </w:p>
    <w:p w14:paraId="79207694" w14:textId="6D720512" w:rsidR="000C0B12" w:rsidRDefault="000C0B12" w:rsidP="005C084D">
      <w:pPr>
        <w:rPr>
          <w:rFonts w:ascii="Arial" w:hAnsi="Arial" w:cs="Arial"/>
          <w:sz w:val="22"/>
          <w:szCs w:val="22"/>
        </w:rPr>
      </w:pPr>
    </w:p>
    <w:p w14:paraId="4A3986BD" w14:textId="1BF2DC9A" w:rsidR="000C0B12" w:rsidRDefault="000C0B12" w:rsidP="005C084D">
      <w:pPr>
        <w:rPr>
          <w:rFonts w:ascii="Arial" w:hAnsi="Arial" w:cs="Arial"/>
          <w:sz w:val="22"/>
          <w:szCs w:val="22"/>
        </w:rPr>
      </w:pPr>
    </w:p>
    <w:p w14:paraId="4F05AE8D" w14:textId="28063050" w:rsidR="000C0B12" w:rsidRDefault="000C0B12" w:rsidP="005C084D">
      <w:pPr>
        <w:rPr>
          <w:rFonts w:ascii="Arial" w:hAnsi="Arial" w:cs="Arial"/>
          <w:sz w:val="22"/>
          <w:szCs w:val="22"/>
        </w:rPr>
      </w:pPr>
    </w:p>
    <w:p w14:paraId="107845C8" w14:textId="7119BF87" w:rsidR="000C0B12" w:rsidRDefault="000C0B12" w:rsidP="005C084D">
      <w:pPr>
        <w:rPr>
          <w:rFonts w:ascii="Arial" w:hAnsi="Arial" w:cs="Arial"/>
          <w:sz w:val="22"/>
          <w:szCs w:val="22"/>
        </w:rPr>
      </w:pPr>
    </w:p>
    <w:p w14:paraId="03D58EE4" w14:textId="32D76339" w:rsidR="000C0B12" w:rsidRDefault="000C0B12" w:rsidP="005C084D">
      <w:pPr>
        <w:rPr>
          <w:rFonts w:ascii="Arial" w:hAnsi="Arial" w:cs="Arial"/>
          <w:sz w:val="22"/>
          <w:szCs w:val="22"/>
        </w:rPr>
      </w:pPr>
    </w:p>
    <w:p w14:paraId="0C06437F" w14:textId="6758250B" w:rsidR="000C0B12" w:rsidRDefault="000C0B12" w:rsidP="005C084D">
      <w:pPr>
        <w:rPr>
          <w:rFonts w:ascii="Arial" w:hAnsi="Arial" w:cs="Arial"/>
          <w:sz w:val="22"/>
          <w:szCs w:val="22"/>
        </w:rPr>
      </w:pPr>
    </w:p>
    <w:p w14:paraId="3B9202E5" w14:textId="6B85D43F" w:rsidR="000C0B12" w:rsidRDefault="000C0B12" w:rsidP="005C084D">
      <w:pPr>
        <w:rPr>
          <w:rFonts w:ascii="Arial" w:hAnsi="Arial" w:cs="Arial"/>
          <w:sz w:val="22"/>
          <w:szCs w:val="22"/>
        </w:rPr>
      </w:pPr>
    </w:p>
    <w:p w14:paraId="082C528D" w14:textId="2767A0CC" w:rsidR="000C0B12" w:rsidRDefault="000C0B12" w:rsidP="005C084D">
      <w:pPr>
        <w:rPr>
          <w:rFonts w:ascii="Arial" w:hAnsi="Arial" w:cs="Arial"/>
          <w:sz w:val="22"/>
          <w:szCs w:val="22"/>
        </w:rPr>
      </w:pPr>
    </w:p>
    <w:p w14:paraId="4D908714" w14:textId="3C9AE35B" w:rsidR="000C0B12" w:rsidRDefault="000C0B12" w:rsidP="005C084D">
      <w:pPr>
        <w:rPr>
          <w:rFonts w:ascii="Arial" w:hAnsi="Arial" w:cs="Arial"/>
          <w:sz w:val="22"/>
          <w:szCs w:val="22"/>
        </w:rPr>
      </w:pPr>
    </w:p>
    <w:p w14:paraId="1D10F2C7" w14:textId="2E3E722B" w:rsidR="000C0B12" w:rsidRDefault="000C0B12" w:rsidP="005C084D">
      <w:pPr>
        <w:rPr>
          <w:rFonts w:ascii="Arial" w:hAnsi="Arial" w:cs="Arial"/>
          <w:sz w:val="22"/>
          <w:szCs w:val="22"/>
        </w:rPr>
      </w:pPr>
    </w:p>
    <w:p w14:paraId="2CAEA61A" w14:textId="4326FC0D" w:rsidR="000C0B12" w:rsidRDefault="000C0B12" w:rsidP="005C084D">
      <w:pPr>
        <w:rPr>
          <w:rFonts w:ascii="Arial" w:hAnsi="Arial" w:cs="Arial"/>
          <w:sz w:val="22"/>
          <w:szCs w:val="22"/>
        </w:rPr>
      </w:pPr>
    </w:p>
    <w:p w14:paraId="49A058F0" w14:textId="2780BD57" w:rsidR="000C0B12" w:rsidRDefault="000C0B12" w:rsidP="005C084D">
      <w:pPr>
        <w:rPr>
          <w:rFonts w:ascii="Arial" w:hAnsi="Arial" w:cs="Arial"/>
          <w:sz w:val="22"/>
          <w:szCs w:val="22"/>
        </w:rPr>
      </w:pPr>
    </w:p>
    <w:p w14:paraId="10EC7765" w14:textId="5AAD076D" w:rsidR="000C0B12" w:rsidRDefault="000C0B12" w:rsidP="005C084D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4436F9" w:rsidRPr="00BD6CB4" w14:paraId="6E8493B1" w14:textId="77777777" w:rsidTr="006422EE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799B369" w14:textId="77777777" w:rsidR="004436F9" w:rsidRPr="00323B31" w:rsidRDefault="004436F9" w:rsidP="006422EE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4436F9" w:rsidRPr="00BD6CB4" w14:paraId="2408FC33" w14:textId="77777777" w:rsidTr="006422E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42C1332" w14:textId="77777777" w:rsidR="004436F9" w:rsidRDefault="004436F9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9E93E55" w14:textId="77777777" w:rsidR="004436F9" w:rsidRPr="00BD6CB4" w:rsidRDefault="004436F9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4436F9" w:rsidRPr="00BD6CB4" w14:paraId="6D186CCB" w14:textId="77777777" w:rsidTr="006422E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7C008A6" w14:textId="77777777" w:rsidR="004436F9" w:rsidRPr="00BD6CB4" w:rsidRDefault="004436F9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4436F9" w:rsidRPr="00BD6CB4" w14:paraId="3891C847" w14:textId="77777777" w:rsidTr="006422E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D129331" w14:textId="7A5492D7" w:rsidR="004436F9" w:rsidRPr="00BD6CB4" w:rsidRDefault="004436F9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B28FC">
              <w:t xml:space="preserve">shows a line segment of length 5 </w:t>
            </w:r>
            <w:proofErr w:type="gramStart"/>
            <w:r w:rsidR="004B28FC">
              <w:t>units</w:t>
            </w:r>
            <w:proofErr w:type="gramEnd"/>
          </w:p>
          <w:p w14:paraId="2CA5AAEC" w14:textId="137C68C5" w:rsidR="004436F9" w:rsidRPr="00BD6CB4" w:rsidRDefault="004436F9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5C5E98">
              <w:t>plots correct endpoints of closed line segment</w:t>
            </w:r>
            <w:r w:rsidR="00AC2291">
              <w:t xml:space="preserve"> (includes endpoints)</w:t>
            </w:r>
          </w:p>
          <w:p w14:paraId="570366F6" w14:textId="107FD5AC" w:rsidR="004436F9" w:rsidRPr="00BD6CB4" w:rsidRDefault="004436F9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3B02C11B" w14:textId="73B700D9" w:rsidR="000C0B12" w:rsidRDefault="000C0B12" w:rsidP="005C084D">
      <w:pPr>
        <w:rPr>
          <w:rFonts w:ascii="Arial" w:hAnsi="Arial" w:cs="Arial"/>
          <w:sz w:val="22"/>
          <w:szCs w:val="22"/>
        </w:rPr>
      </w:pPr>
    </w:p>
    <w:p w14:paraId="4EA86F14" w14:textId="496CB549" w:rsidR="000C0B12" w:rsidRDefault="000C0B12" w:rsidP="005C084D">
      <w:pPr>
        <w:rPr>
          <w:rFonts w:ascii="Arial" w:hAnsi="Arial" w:cs="Arial"/>
          <w:sz w:val="22"/>
          <w:szCs w:val="22"/>
        </w:rPr>
      </w:pPr>
    </w:p>
    <w:p w14:paraId="6A739B17" w14:textId="7011BEEF" w:rsidR="00527F93" w:rsidRDefault="00527F93" w:rsidP="005C084D">
      <w:pPr>
        <w:rPr>
          <w:rFonts w:ascii="Arial" w:hAnsi="Arial" w:cs="Arial"/>
          <w:sz w:val="22"/>
          <w:szCs w:val="22"/>
        </w:rPr>
      </w:pPr>
    </w:p>
    <w:p w14:paraId="73D6C125" w14:textId="10BC9F0E" w:rsidR="00527F93" w:rsidRDefault="00527F93" w:rsidP="005C084D">
      <w:pPr>
        <w:rPr>
          <w:rFonts w:ascii="Arial" w:hAnsi="Arial" w:cs="Arial"/>
          <w:sz w:val="22"/>
          <w:szCs w:val="22"/>
        </w:rPr>
      </w:pPr>
    </w:p>
    <w:p w14:paraId="2F2EA43E" w14:textId="2B5FB54B" w:rsidR="00527F93" w:rsidRDefault="00527F93" w:rsidP="005C084D">
      <w:pPr>
        <w:rPr>
          <w:rFonts w:ascii="Arial" w:hAnsi="Arial" w:cs="Arial"/>
          <w:sz w:val="22"/>
          <w:szCs w:val="22"/>
        </w:rPr>
      </w:pPr>
    </w:p>
    <w:p w14:paraId="11BABEC3" w14:textId="44350160" w:rsidR="00527F93" w:rsidRDefault="00527F93" w:rsidP="005C084D">
      <w:pPr>
        <w:rPr>
          <w:rFonts w:ascii="Arial" w:hAnsi="Arial" w:cs="Arial"/>
          <w:sz w:val="22"/>
          <w:szCs w:val="22"/>
        </w:rPr>
      </w:pPr>
    </w:p>
    <w:p w14:paraId="4082A51A" w14:textId="6F04BF7E" w:rsidR="00527F93" w:rsidRDefault="00527F93" w:rsidP="005C084D">
      <w:pPr>
        <w:rPr>
          <w:rFonts w:ascii="Arial" w:hAnsi="Arial" w:cs="Arial"/>
          <w:sz w:val="22"/>
          <w:szCs w:val="22"/>
        </w:rPr>
      </w:pPr>
    </w:p>
    <w:p w14:paraId="243337F1" w14:textId="77777777" w:rsidR="00527F93" w:rsidRDefault="00527F93" w:rsidP="005C084D">
      <w:pPr>
        <w:rPr>
          <w:rFonts w:ascii="Arial" w:hAnsi="Arial" w:cs="Arial"/>
          <w:sz w:val="22"/>
          <w:szCs w:val="22"/>
        </w:rPr>
      </w:pPr>
    </w:p>
    <w:p w14:paraId="3A8233B8" w14:textId="1772C280" w:rsidR="000C0B12" w:rsidRDefault="000526FF" w:rsidP="00567708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6B5CE79D">
          <v:shape id="_x0000_s1028" type="#_x0000_t75" style="position:absolute;left:0;text-align:left;margin-left:17.4pt;margin-top:17.85pt;width:273pt;height:242.25pt;z-index:251660288;mso-position-horizontal-relative:text;mso-position-vertical-relative:text">
            <v:imagedata r:id="rId67" o:title=""/>
          </v:shape>
          <o:OLEObject Type="Embed" ProgID="FXDraw.Graphic" ShapeID="_x0000_s1028" DrawAspect="Content" ObjectID="_1738652769" r:id="rId68"/>
        </w:object>
      </w:r>
      <w:r w:rsidR="008733BD" w:rsidRPr="005F7BD0">
        <w:rPr>
          <w:rFonts w:ascii="Arial" w:hAnsi="Arial" w:cs="Arial"/>
          <w:position w:val="-14"/>
          <w:sz w:val="22"/>
          <w:szCs w:val="22"/>
        </w:rPr>
        <w:object w:dxaOrig="2040" w:dyaOrig="420" w14:anchorId="36FD44AB">
          <v:shape id="_x0000_i1055" type="#_x0000_t75" style="width:102pt;height:21pt" o:ole="">
            <v:imagedata r:id="rId69" o:title=""/>
          </v:shape>
          <o:OLEObject Type="Embed" ProgID="Equation.DSMT4" ShapeID="_x0000_i1055" DrawAspect="Content" ObjectID="_1738652755" r:id="rId70"/>
        </w:object>
      </w:r>
      <w:r w:rsidR="006F0184">
        <w:rPr>
          <w:rFonts w:ascii="Arial" w:hAnsi="Arial" w:cs="Arial"/>
          <w:sz w:val="22"/>
          <w:szCs w:val="22"/>
        </w:rPr>
        <w:t xml:space="preserve"> </w:t>
      </w:r>
    </w:p>
    <w:p w14:paraId="230BD661" w14:textId="77777777" w:rsidR="00E60587" w:rsidRDefault="00E60587" w:rsidP="008733BD">
      <w:pPr>
        <w:rPr>
          <w:rFonts w:ascii="Arial" w:hAnsi="Arial" w:cs="Arial"/>
          <w:sz w:val="22"/>
          <w:szCs w:val="22"/>
        </w:rPr>
      </w:pPr>
    </w:p>
    <w:p w14:paraId="6B4C43FE" w14:textId="0E48BC76" w:rsidR="00E60587" w:rsidRDefault="00E60587" w:rsidP="008733BD">
      <w:pPr>
        <w:rPr>
          <w:rFonts w:ascii="Arial" w:hAnsi="Arial" w:cs="Arial"/>
          <w:sz w:val="22"/>
          <w:szCs w:val="22"/>
        </w:rPr>
      </w:pPr>
    </w:p>
    <w:p w14:paraId="19C28C50" w14:textId="77777777" w:rsidR="00E60587" w:rsidRDefault="00E60587" w:rsidP="008733BD">
      <w:pPr>
        <w:rPr>
          <w:rFonts w:ascii="Arial" w:hAnsi="Arial" w:cs="Arial"/>
          <w:sz w:val="22"/>
          <w:szCs w:val="22"/>
        </w:rPr>
      </w:pPr>
    </w:p>
    <w:p w14:paraId="6D666F84" w14:textId="77777777" w:rsidR="00E60587" w:rsidRDefault="00E60587" w:rsidP="008733BD">
      <w:pPr>
        <w:rPr>
          <w:rFonts w:ascii="Arial" w:hAnsi="Arial" w:cs="Arial"/>
          <w:sz w:val="22"/>
          <w:szCs w:val="22"/>
        </w:rPr>
      </w:pPr>
    </w:p>
    <w:p w14:paraId="28CC8D8F" w14:textId="77777777" w:rsidR="00E60587" w:rsidRDefault="00E60587" w:rsidP="008733BD">
      <w:pPr>
        <w:rPr>
          <w:rFonts w:ascii="Arial" w:hAnsi="Arial" w:cs="Arial"/>
          <w:sz w:val="22"/>
          <w:szCs w:val="22"/>
        </w:rPr>
      </w:pPr>
    </w:p>
    <w:p w14:paraId="4C5B3CE0" w14:textId="77777777" w:rsidR="00E60587" w:rsidRDefault="00E60587" w:rsidP="008733BD">
      <w:pPr>
        <w:rPr>
          <w:rFonts w:ascii="Arial" w:hAnsi="Arial" w:cs="Arial"/>
          <w:sz w:val="22"/>
          <w:szCs w:val="22"/>
        </w:rPr>
      </w:pPr>
    </w:p>
    <w:p w14:paraId="70BC766B" w14:textId="77777777" w:rsidR="00E60587" w:rsidRDefault="00E60587" w:rsidP="008733BD">
      <w:pPr>
        <w:rPr>
          <w:rFonts w:ascii="Arial" w:hAnsi="Arial" w:cs="Arial"/>
          <w:sz w:val="22"/>
          <w:szCs w:val="22"/>
        </w:rPr>
      </w:pPr>
    </w:p>
    <w:p w14:paraId="73ACC55F" w14:textId="77777777" w:rsidR="00E60587" w:rsidRDefault="00E60587" w:rsidP="008733BD">
      <w:pPr>
        <w:rPr>
          <w:rFonts w:ascii="Arial" w:hAnsi="Arial" w:cs="Arial"/>
          <w:sz w:val="22"/>
          <w:szCs w:val="22"/>
        </w:rPr>
      </w:pPr>
    </w:p>
    <w:p w14:paraId="564F825E" w14:textId="77777777" w:rsidR="00E60587" w:rsidRDefault="00E60587" w:rsidP="008733BD">
      <w:pPr>
        <w:rPr>
          <w:rFonts w:ascii="Arial" w:hAnsi="Arial" w:cs="Arial"/>
          <w:sz w:val="22"/>
          <w:szCs w:val="22"/>
        </w:rPr>
      </w:pPr>
    </w:p>
    <w:p w14:paraId="6991B86F" w14:textId="77777777" w:rsidR="00E60587" w:rsidRDefault="00E60587" w:rsidP="008733BD">
      <w:pPr>
        <w:rPr>
          <w:rFonts w:ascii="Arial" w:hAnsi="Arial" w:cs="Arial"/>
          <w:sz w:val="22"/>
          <w:szCs w:val="22"/>
        </w:rPr>
      </w:pPr>
    </w:p>
    <w:p w14:paraId="16B77252" w14:textId="77777777" w:rsidR="00E60587" w:rsidRDefault="00E60587" w:rsidP="008733BD">
      <w:pPr>
        <w:rPr>
          <w:rFonts w:ascii="Arial" w:hAnsi="Arial" w:cs="Arial"/>
          <w:sz w:val="22"/>
          <w:szCs w:val="22"/>
        </w:rPr>
      </w:pPr>
    </w:p>
    <w:p w14:paraId="7B0E1754" w14:textId="77777777" w:rsidR="00E60587" w:rsidRDefault="00E60587" w:rsidP="008733BD">
      <w:pPr>
        <w:rPr>
          <w:rFonts w:ascii="Arial" w:hAnsi="Arial" w:cs="Arial"/>
          <w:sz w:val="22"/>
          <w:szCs w:val="22"/>
        </w:rPr>
      </w:pPr>
    </w:p>
    <w:p w14:paraId="6F414050" w14:textId="77777777" w:rsidR="00E60587" w:rsidRDefault="00E60587" w:rsidP="008733BD">
      <w:pPr>
        <w:rPr>
          <w:rFonts w:ascii="Arial" w:hAnsi="Arial" w:cs="Arial"/>
          <w:sz w:val="22"/>
          <w:szCs w:val="22"/>
        </w:rPr>
      </w:pPr>
    </w:p>
    <w:p w14:paraId="6D7C5F4F" w14:textId="77777777" w:rsidR="00E60587" w:rsidRDefault="00E60587" w:rsidP="008733BD">
      <w:pPr>
        <w:rPr>
          <w:rFonts w:ascii="Arial" w:hAnsi="Arial" w:cs="Arial"/>
          <w:sz w:val="22"/>
          <w:szCs w:val="22"/>
        </w:rPr>
      </w:pPr>
    </w:p>
    <w:p w14:paraId="4B8972D6" w14:textId="77777777" w:rsidR="00E60587" w:rsidRDefault="00E60587" w:rsidP="008733BD">
      <w:pPr>
        <w:rPr>
          <w:rFonts w:ascii="Arial" w:hAnsi="Arial" w:cs="Arial"/>
          <w:sz w:val="22"/>
          <w:szCs w:val="22"/>
        </w:rPr>
      </w:pPr>
    </w:p>
    <w:p w14:paraId="7BC422CA" w14:textId="77777777" w:rsidR="00E60587" w:rsidRDefault="00E60587" w:rsidP="008733BD">
      <w:pPr>
        <w:rPr>
          <w:rFonts w:ascii="Arial" w:hAnsi="Arial" w:cs="Arial"/>
          <w:sz w:val="22"/>
          <w:szCs w:val="22"/>
        </w:rPr>
      </w:pPr>
    </w:p>
    <w:p w14:paraId="3C3DE5BE" w14:textId="77777777" w:rsidR="00E60587" w:rsidRDefault="00E60587" w:rsidP="008733BD">
      <w:pPr>
        <w:rPr>
          <w:rFonts w:ascii="Arial" w:hAnsi="Arial" w:cs="Arial"/>
          <w:sz w:val="22"/>
          <w:szCs w:val="22"/>
        </w:rPr>
      </w:pPr>
    </w:p>
    <w:p w14:paraId="7252C929" w14:textId="37F9A587" w:rsidR="008733BD" w:rsidRDefault="008733BD" w:rsidP="008733BD">
      <w:pPr>
        <w:rPr>
          <w:rFonts w:ascii="Arial" w:hAnsi="Arial" w:cs="Arial"/>
          <w:sz w:val="22"/>
          <w:szCs w:val="22"/>
        </w:rPr>
      </w:pPr>
    </w:p>
    <w:p w14:paraId="7F500A86" w14:textId="010BA924" w:rsidR="00E60587" w:rsidRDefault="00E60587" w:rsidP="008733BD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4436F9" w:rsidRPr="00BD6CB4" w14:paraId="503D2B97" w14:textId="77777777" w:rsidTr="006422EE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3AD73B8" w14:textId="77777777" w:rsidR="004436F9" w:rsidRPr="00323B31" w:rsidRDefault="004436F9" w:rsidP="006422EE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4436F9" w:rsidRPr="00BD6CB4" w14:paraId="1CC71820" w14:textId="77777777" w:rsidTr="006422E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B9C0DB8" w14:textId="77777777" w:rsidR="004436F9" w:rsidRPr="00BD6CB4" w:rsidRDefault="004436F9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4436F9" w:rsidRPr="00BD6CB4" w14:paraId="05CB7812" w14:textId="77777777" w:rsidTr="006422E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CF533A8" w14:textId="77777777" w:rsidR="004436F9" w:rsidRPr="00BD6CB4" w:rsidRDefault="004436F9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4436F9" w:rsidRPr="00BD6CB4" w14:paraId="775202AD" w14:textId="77777777" w:rsidTr="006422E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9C9FB51" w14:textId="0EA1EE8C" w:rsidR="004436F9" w:rsidRPr="00BD6CB4" w:rsidRDefault="004436F9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72344B">
              <w:t>shows a line segment</w:t>
            </w:r>
            <w:r w:rsidR="003149B8">
              <w:t xml:space="preserve"> open</w:t>
            </w:r>
            <w:r w:rsidR="00760013">
              <w:t xml:space="preserve"> (</w:t>
            </w:r>
            <w:proofErr w:type="spellStart"/>
            <w:r w:rsidR="00760013">
              <w:t>i.e</w:t>
            </w:r>
            <w:proofErr w:type="spellEnd"/>
            <w:r w:rsidR="00760013">
              <w:t xml:space="preserve"> arrow)</w:t>
            </w:r>
          </w:p>
          <w:p w14:paraId="04BB35C9" w14:textId="65F82DF4" w:rsidR="004436F9" w:rsidRPr="00BD6CB4" w:rsidRDefault="004436F9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149B8">
              <w:t>plots y coordinate</w:t>
            </w:r>
          </w:p>
          <w:p w14:paraId="1D0B0DF4" w14:textId="6C583770" w:rsidR="004436F9" w:rsidRDefault="004436F9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3149B8">
              <w:t xml:space="preserve">plots a dotted line segment to 7 on real </w:t>
            </w:r>
            <w:proofErr w:type="gramStart"/>
            <w:r w:rsidR="003149B8">
              <w:t>axis</w:t>
            </w:r>
            <w:proofErr w:type="gramEnd"/>
          </w:p>
          <w:p w14:paraId="4C230A61" w14:textId="7D07E5CB" w:rsidR="004436F9" w:rsidRPr="00BD6CB4" w:rsidRDefault="004436F9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5466CF06" w14:textId="0720E982" w:rsidR="00E60587" w:rsidRDefault="00E60587" w:rsidP="008733BD">
      <w:pPr>
        <w:rPr>
          <w:rFonts w:ascii="Arial" w:hAnsi="Arial" w:cs="Arial"/>
          <w:sz w:val="22"/>
          <w:szCs w:val="22"/>
        </w:rPr>
      </w:pPr>
    </w:p>
    <w:p w14:paraId="14AAC8EA" w14:textId="76EA84AF" w:rsidR="00E60587" w:rsidRDefault="00E60587" w:rsidP="008733BD">
      <w:pPr>
        <w:rPr>
          <w:rFonts w:ascii="Arial" w:hAnsi="Arial" w:cs="Arial"/>
          <w:sz w:val="22"/>
          <w:szCs w:val="22"/>
        </w:rPr>
      </w:pPr>
    </w:p>
    <w:p w14:paraId="6C9E79AD" w14:textId="116398B0" w:rsidR="00E60587" w:rsidRDefault="0006117D" w:rsidP="003E751D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6 (</w:t>
      </w:r>
      <w:r w:rsidR="00F979BC">
        <w:rPr>
          <w:rFonts w:ascii="Arial" w:hAnsi="Arial" w:cs="Arial"/>
          <w:sz w:val="22"/>
          <w:szCs w:val="22"/>
        </w:rPr>
        <w:t>5</w:t>
      </w:r>
      <w:r w:rsidR="00F33050">
        <w:rPr>
          <w:rFonts w:ascii="Arial" w:hAnsi="Arial" w:cs="Arial"/>
          <w:sz w:val="22"/>
          <w:szCs w:val="22"/>
        </w:rPr>
        <w:t>, 2 &amp; 2 = 9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29583C85" w14:textId="22C6D4C5" w:rsidR="00431E16" w:rsidRDefault="00431E16" w:rsidP="00567708">
      <w:pPr>
        <w:pStyle w:val="ListParagraph"/>
        <w:numPr>
          <w:ilvl w:val="0"/>
          <w:numId w:val="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olve </w:t>
      </w:r>
      <w:r w:rsidR="00C91F81" w:rsidRPr="00C91F81">
        <w:rPr>
          <w:rFonts w:ascii="Arial" w:hAnsi="Arial" w:cs="Arial"/>
          <w:position w:val="-8"/>
          <w:sz w:val="22"/>
          <w:szCs w:val="22"/>
        </w:rPr>
        <w:object w:dxaOrig="1320" w:dyaOrig="360" w14:anchorId="0C2E08AD">
          <v:shape id="_x0000_i1056" type="#_x0000_t75" style="width:66pt;height:18pt" o:ole="">
            <v:imagedata r:id="rId71" o:title=""/>
          </v:shape>
          <o:OLEObject Type="Embed" ProgID="Equation.DSMT4" ShapeID="_x0000_i1056" DrawAspect="Content" ObjectID="_1738652756" r:id="rId72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C91F81">
        <w:rPr>
          <w:rFonts w:ascii="Arial" w:hAnsi="Arial" w:cs="Arial"/>
          <w:sz w:val="22"/>
          <w:szCs w:val="22"/>
        </w:rPr>
        <w:t>in polar form with principal arguments.</w:t>
      </w:r>
    </w:p>
    <w:p w14:paraId="40DD5A6A" w14:textId="35842B05" w:rsidR="00F33050" w:rsidRDefault="00F33050" w:rsidP="00F33050">
      <w:pPr>
        <w:rPr>
          <w:rFonts w:ascii="Arial" w:hAnsi="Arial" w:cs="Arial"/>
          <w:sz w:val="22"/>
          <w:szCs w:val="22"/>
        </w:rPr>
      </w:pPr>
    </w:p>
    <w:p w14:paraId="0EE4D121" w14:textId="7B378952" w:rsidR="00F33050" w:rsidRDefault="00F33050" w:rsidP="00F33050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4436F9" w:rsidRPr="00BD6CB4" w14:paraId="3CDFF1B5" w14:textId="77777777" w:rsidTr="006422EE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9AF15B1" w14:textId="77777777" w:rsidR="004436F9" w:rsidRPr="00323B31" w:rsidRDefault="004436F9" w:rsidP="006422EE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4436F9" w:rsidRPr="00BD6CB4" w14:paraId="5008067F" w14:textId="77777777" w:rsidTr="006422E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6486E63" w14:textId="77777777" w:rsidR="004436F9" w:rsidRDefault="004436F9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3BFD0A9" w14:textId="0415667B" w:rsidR="004436F9" w:rsidRDefault="003A427D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3A427D">
              <w:rPr>
                <w:rFonts w:ascii="Arial" w:hAnsi="Arial" w:cs="Arial"/>
                <w:position w:val="-28"/>
                <w:sz w:val="22"/>
                <w:szCs w:val="22"/>
              </w:rPr>
              <w:object w:dxaOrig="4620" w:dyaOrig="5800" w14:anchorId="0538F8CA">
                <v:shape id="_x0000_i1057" type="#_x0000_t75" style="width:231pt;height:289.7pt" o:ole="">
                  <v:imagedata r:id="rId73" o:title=""/>
                </v:shape>
                <o:OLEObject Type="Embed" ProgID="Equation.DSMT4" ShapeID="_x0000_i1057" DrawAspect="Content" ObjectID="_1738652757" r:id="rId74"/>
              </w:object>
            </w:r>
          </w:p>
          <w:p w14:paraId="34C04AF2" w14:textId="77777777" w:rsidR="004436F9" w:rsidRPr="00BD6CB4" w:rsidRDefault="004436F9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4436F9" w:rsidRPr="00BD6CB4" w14:paraId="70674EAD" w14:textId="77777777" w:rsidTr="006422E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EEE20A5" w14:textId="77777777" w:rsidR="004436F9" w:rsidRPr="00BD6CB4" w:rsidRDefault="004436F9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4436F9" w:rsidRPr="00BD6CB4" w14:paraId="3B91E8C7" w14:textId="77777777" w:rsidTr="006422E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64242E6" w14:textId="1EFDAC4A" w:rsidR="004436F9" w:rsidRPr="00BD6CB4" w:rsidRDefault="004436F9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="00466BF0">
              <w:t xml:space="preserve">converts RHS to polar </w:t>
            </w:r>
            <w:proofErr w:type="gramStart"/>
            <w:r w:rsidR="00466BF0">
              <w:t>form</w:t>
            </w:r>
            <w:proofErr w:type="gramEnd"/>
            <w:r w:rsidRPr="00BD6CB4">
              <w:t xml:space="preserve"> </w:t>
            </w:r>
          </w:p>
          <w:p w14:paraId="770D5BBA" w14:textId="2F1AAC9A" w:rsidR="004436F9" w:rsidRPr="00BD6CB4" w:rsidRDefault="004436F9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66BF0">
              <w:t xml:space="preserve">shows use of De </w:t>
            </w:r>
            <w:proofErr w:type="spellStart"/>
            <w:r w:rsidR="00466BF0">
              <w:t>Moivres</w:t>
            </w:r>
            <w:proofErr w:type="spellEnd"/>
          </w:p>
          <w:p w14:paraId="5684D72B" w14:textId="53DBCFBE" w:rsidR="004436F9" w:rsidRDefault="004436F9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995381">
              <w:t>states 6 roots with same modulus</w:t>
            </w:r>
          </w:p>
          <w:p w14:paraId="1BC502D2" w14:textId="7D58965B" w:rsidR="004436F9" w:rsidRDefault="004436F9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995381">
              <w:t>all roots equally spaced</w:t>
            </w:r>
          </w:p>
          <w:p w14:paraId="413F7C57" w14:textId="5ABF1F5B" w:rsidR="00466BF0" w:rsidRPr="00BD6CB4" w:rsidRDefault="00466BF0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sym w:font="Wingdings 2" w:char="F050"/>
            </w:r>
            <w:r w:rsidR="00995381">
              <w:t>all arguments in Principal form</w:t>
            </w:r>
          </w:p>
        </w:tc>
      </w:tr>
    </w:tbl>
    <w:p w14:paraId="5B7FB1E5" w14:textId="4CD875A2" w:rsidR="00F33050" w:rsidRDefault="00F33050" w:rsidP="00F33050">
      <w:pPr>
        <w:rPr>
          <w:rFonts w:ascii="Arial" w:hAnsi="Arial" w:cs="Arial"/>
          <w:sz w:val="22"/>
          <w:szCs w:val="22"/>
        </w:rPr>
      </w:pPr>
    </w:p>
    <w:p w14:paraId="2725A0B8" w14:textId="699376A7" w:rsidR="00F33050" w:rsidRDefault="00F33050" w:rsidP="00F33050">
      <w:pPr>
        <w:rPr>
          <w:rFonts w:ascii="Arial" w:hAnsi="Arial" w:cs="Arial"/>
          <w:sz w:val="22"/>
          <w:szCs w:val="22"/>
        </w:rPr>
      </w:pPr>
    </w:p>
    <w:p w14:paraId="593BCD44" w14:textId="77777777" w:rsidR="00F33050" w:rsidRPr="00F33050" w:rsidRDefault="00F33050" w:rsidP="00F33050">
      <w:pPr>
        <w:rPr>
          <w:rFonts w:ascii="Arial" w:hAnsi="Arial" w:cs="Arial"/>
          <w:sz w:val="22"/>
          <w:szCs w:val="22"/>
        </w:rPr>
      </w:pPr>
    </w:p>
    <w:p w14:paraId="707D831D" w14:textId="1806D7FE" w:rsidR="00C91F81" w:rsidRDefault="00C91F81" w:rsidP="00567708">
      <w:pPr>
        <w:pStyle w:val="ListParagraph"/>
        <w:numPr>
          <w:ilvl w:val="0"/>
          <w:numId w:val="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Plot thes</w:t>
      </w:r>
      <w:r w:rsidR="00DE26B2">
        <w:rPr>
          <w:rFonts w:ascii="Arial" w:hAnsi="Arial" w:cs="Arial"/>
          <w:sz w:val="22"/>
          <w:szCs w:val="22"/>
        </w:rPr>
        <w:t>e</w:t>
      </w:r>
      <w:r>
        <w:rPr>
          <w:rFonts w:ascii="Arial" w:hAnsi="Arial" w:cs="Arial"/>
          <w:sz w:val="22"/>
          <w:szCs w:val="22"/>
        </w:rPr>
        <w:t xml:space="preserve"> points on the axes below.</w:t>
      </w:r>
    </w:p>
    <w:p w14:paraId="5998EC16" w14:textId="7331C651" w:rsidR="00DE26B2" w:rsidRDefault="00DE26B2" w:rsidP="00DE26B2">
      <w:pPr>
        <w:rPr>
          <w:rFonts w:ascii="Arial" w:hAnsi="Arial" w:cs="Arial"/>
          <w:sz w:val="22"/>
          <w:szCs w:val="22"/>
        </w:rPr>
      </w:pPr>
    </w:p>
    <w:p w14:paraId="311DEF78" w14:textId="50101D93" w:rsidR="00DE26B2" w:rsidRDefault="00DE26B2" w:rsidP="00DE26B2">
      <w:pPr>
        <w:rPr>
          <w:rFonts w:ascii="Arial" w:hAnsi="Arial" w:cs="Arial"/>
          <w:sz w:val="22"/>
          <w:szCs w:val="22"/>
        </w:rPr>
      </w:pPr>
    </w:p>
    <w:p w14:paraId="031F04CB" w14:textId="58079E76" w:rsidR="00DE26B2" w:rsidRDefault="00DE26B2" w:rsidP="00DE26B2">
      <w:pPr>
        <w:rPr>
          <w:rFonts w:ascii="Arial" w:hAnsi="Arial" w:cs="Arial"/>
          <w:sz w:val="22"/>
          <w:szCs w:val="22"/>
        </w:rPr>
      </w:pPr>
    </w:p>
    <w:p w14:paraId="3756EFFC" w14:textId="63F89D61" w:rsidR="00DE26B2" w:rsidRDefault="00DE26B2" w:rsidP="00DE26B2">
      <w:pPr>
        <w:rPr>
          <w:rFonts w:ascii="Arial" w:hAnsi="Arial" w:cs="Arial"/>
          <w:sz w:val="22"/>
          <w:szCs w:val="22"/>
        </w:rPr>
      </w:pPr>
    </w:p>
    <w:p w14:paraId="6F7C1A6C" w14:textId="070E9D05" w:rsidR="00DE26B2" w:rsidRDefault="00DE26B2" w:rsidP="00DE26B2">
      <w:pPr>
        <w:rPr>
          <w:rFonts w:ascii="Arial" w:hAnsi="Arial" w:cs="Arial"/>
          <w:sz w:val="22"/>
          <w:szCs w:val="22"/>
        </w:rPr>
      </w:pPr>
    </w:p>
    <w:p w14:paraId="56AA7EFD" w14:textId="65D69643" w:rsidR="00DE26B2" w:rsidRDefault="00DE26B2" w:rsidP="00DE26B2">
      <w:pPr>
        <w:rPr>
          <w:rFonts w:ascii="Arial" w:hAnsi="Arial" w:cs="Arial"/>
          <w:sz w:val="22"/>
          <w:szCs w:val="22"/>
        </w:rPr>
      </w:pPr>
    </w:p>
    <w:p w14:paraId="744F66D2" w14:textId="2528885E" w:rsidR="00DE26B2" w:rsidRDefault="00DE26B2" w:rsidP="00DE26B2">
      <w:pPr>
        <w:rPr>
          <w:rFonts w:ascii="Arial" w:hAnsi="Arial" w:cs="Arial"/>
          <w:sz w:val="22"/>
          <w:szCs w:val="22"/>
        </w:rPr>
      </w:pPr>
    </w:p>
    <w:p w14:paraId="1F043E37" w14:textId="00D38313" w:rsidR="00DE26B2" w:rsidRDefault="00DE26B2" w:rsidP="00DE26B2">
      <w:pPr>
        <w:rPr>
          <w:rFonts w:ascii="Arial" w:hAnsi="Arial" w:cs="Arial"/>
          <w:sz w:val="22"/>
          <w:szCs w:val="22"/>
        </w:rPr>
      </w:pPr>
    </w:p>
    <w:p w14:paraId="4D582121" w14:textId="154B7615" w:rsidR="00DE26B2" w:rsidRDefault="000526FF" w:rsidP="00DE26B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49AFE16A">
          <v:shape id="_x0000_s1029" type="#_x0000_t75" style="position:absolute;margin-left:46.8pt;margin-top:-53.85pt;width:337.5pt;height:271.45pt;z-index:251661312;mso-position-horizontal-relative:text;mso-position-vertical-relative:text">
            <v:imagedata r:id="rId75" o:title=""/>
          </v:shape>
          <o:OLEObject Type="Embed" ProgID="FXDraw.Graphic" ShapeID="_x0000_s1029" DrawAspect="Content" ObjectID="_1738652770" r:id="rId76"/>
        </w:object>
      </w:r>
    </w:p>
    <w:p w14:paraId="004593C8" w14:textId="08431AA1" w:rsidR="00DE26B2" w:rsidRDefault="00DE26B2" w:rsidP="00DE26B2">
      <w:pPr>
        <w:rPr>
          <w:rFonts w:ascii="Arial" w:hAnsi="Arial" w:cs="Arial"/>
          <w:sz w:val="22"/>
          <w:szCs w:val="22"/>
        </w:rPr>
      </w:pPr>
    </w:p>
    <w:p w14:paraId="11614418" w14:textId="5B7E1803" w:rsidR="00DE26B2" w:rsidRDefault="00DE26B2" w:rsidP="00DE26B2">
      <w:pPr>
        <w:rPr>
          <w:rFonts w:ascii="Arial" w:hAnsi="Arial" w:cs="Arial"/>
          <w:sz w:val="22"/>
          <w:szCs w:val="22"/>
        </w:rPr>
      </w:pPr>
    </w:p>
    <w:p w14:paraId="0F6C0ABD" w14:textId="3EE4B626" w:rsidR="00DE26B2" w:rsidRDefault="00DE26B2" w:rsidP="00DE26B2">
      <w:pPr>
        <w:rPr>
          <w:rFonts w:ascii="Arial" w:hAnsi="Arial" w:cs="Arial"/>
          <w:sz w:val="22"/>
          <w:szCs w:val="22"/>
        </w:rPr>
      </w:pPr>
    </w:p>
    <w:p w14:paraId="672CA033" w14:textId="360AC0E9" w:rsidR="00DE26B2" w:rsidRDefault="00DE26B2" w:rsidP="00DE26B2">
      <w:pPr>
        <w:rPr>
          <w:rFonts w:ascii="Arial" w:hAnsi="Arial" w:cs="Arial"/>
          <w:sz w:val="22"/>
          <w:szCs w:val="22"/>
        </w:rPr>
      </w:pPr>
    </w:p>
    <w:p w14:paraId="55977233" w14:textId="2E04FA47" w:rsidR="00DE26B2" w:rsidRDefault="00DE26B2" w:rsidP="00DE26B2">
      <w:pPr>
        <w:rPr>
          <w:rFonts w:ascii="Arial" w:hAnsi="Arial" w:cs="Arial"/>
          <w:sz w:val="22"/>
          <w:szCs w:val="22"/>
        </w:rPr>
      </w:pPr>
    </w:p>
    <w:p w14:paraId="100230EA" w14:textId="3F1B408C" w:rsidR="00DE26B2" w:rsidRDefault="00DE26B2" w:rsidP="00DE26B2">
      <w:pPr>
        <w:rPr>
          <w:rFonts w:ascii="Arial" w:hAnsi="Arial" w:cs="Arial"/>
          <w:sz w:val="22"/>
          <w:szCs w:val="22"/>
        </w:rPr>
      </w:pPr>
    </w:p>
    <w:p w14:paraId="138815E6" w14:textId="66BCE6A1" w:rsidR="00DE26B2" w:rsidRDefault="00DE26B2" w:rsidP="00DE26B2">
      <w:pPr>
        <w:rPr>
          <w:rFonts w:ascii="Arial" w:hAnsi="Arial" w:cs="Arial"/>
          <w:sz w:val="22"/>
          <w:szCs w:val="22"/>
        </w:rPr>
      </w:pPr>
    </w:p>
    <w:p w14:paraId="77E892AA" w14:textId="304F7E57" w:rsidR="00DE26B2" w:rsidRDefault="00DE26B2" w:rsidP="00DE26B2">
      <w:pPr>
        <w:rPr>
          <w:rFonts w:ascii="Arial" w:hAnsi="Arial" w:cs="Arial"/>
          <w:sz w:val="22"/>
          <w:szCs w:val="22"/>
        </w:rPr>
      </w:pPr>
    </w:p>
    <w:p w14:paraId="74AEAFBC" w14:textId="6C98C138" w:rsidR="00DE26B2" w:rsidRDefault="00DE26B2" w:rsidP="00DE26B2">
      <w:pPr>
        <w:rPr>
          <w:rFonts w:ascii="Arial" w:hAnsi="Arial" w:cs="Arial"/>
          <w:sz w:val="22"/>
          <w:szCs w:val="22"/>
        </w:rPr>
      </w:pPr>
    </w:p>
    <w:p w14:paraId="3B398059" w14:textId="59A312C6" w:rsidR="00DE26B2" w:rsidRDefault="00DE26B2" w:rsidP="00DE26B2">
      <w:pPr>
        <w:rPr>
          <w:rFonts w:ascii="Arial" w:hAnsi="Arial" w:cs="Arial"/>
          <w:sz w:val="22"/>
          <w:szCs w:val="22"/>
        </w:rPr>
      </w:pPr>
    </w:p>
    <w:p w14:paraId="601419E2" w14:textId="7E31D8C7" w:rsidR="00B9342F" w:rsidRDefault="00B9342F" w:rsidP="00DE26B2">
      <w:pPr>
        <w:rPr>
          <w:rFonts w:ascii="Arial" w:hAnsi="Arial" w:cs="Arial"/>
          <w:sz w:val="22"/>
          <w:szCs w:val="22"/>
        </w:rPr>
      </w:pPr>
    </w:p>
    <w:p w14:paraId="595636CA" w14:textId="5B80BDD2" w:rsidR="00B9342F" w:rsidRDefault="00B9342F" w:rsidP="00DE26B2">
      <w:pPr>
        <w:rPr>
          <w:rFonts w:ascii="Arial" w:hAnsi="Arial" w:cs="Arial"/>
          <w:sz w:val="22"/>
          <w:szCs w:val="22"/>
        </w:rPr>
      </w:pPr>
    </w:p>
    <w:p w14:paraId="74FF0457" w14:textId="765682C0" w:rsidR="00B9342F" w:rsidRDefault="00B9342F" w:rsidP="00DE26B2">
      <w:pPr>
        <w:rPr>
          <w:rFonts w:ascii="Arial" w:hAnsi="Arial" w:cs="Arial"/>
          <w:sz w:val="22"/>
          <w:szCs w:val="22"/>
        </w:rPr>
      </w:pPr>
    </w:p>
    <w:p w14:paraId="6FE2F768" w14:textId="713A5421" w:rsidR="00B9342F" w:rsidRDefault="00B9342F" w:rsidP="00DE26B2">
      <w:pPr>
        <w:rPr>
          <w:rFonts w:ascii="Arial" w:hAnsi="Arial" w:cs="Arial"/>
          <w:sz w:val="22"/>
          <w:szCs w:val="22"/>
        </w:rPr>
      </w:pPr>
    </w:p>
    <w:p w14:paraId="65BA5FDC" w14:textId="39FC6E16" w:rsidR="00B9342F" w:rsidRDefault="00B9342F" w:rsidP="00DE26B2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4436F9" w:rsidRPr="00BD6CB4" w14:paraId="7E875FDA" w14:textId="77777777" w:rsidTr="006422EE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49F4E30" w14:textId="77777777" w:rsidR="004436F9" w:rsidRPr="00323B31" w:rsidRDefault="004436F9" w:rsidP="006422EE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4436F9" w:rsidRPr="00BD6CB4" w14:paraId="27ECE7F9" w14:textId="77777777" w:rsidTr="006422E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DC1EF68" w14:textId="77777777" w:rsidR="004436F9" w:rsidRDefault="004436F9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40A3DAD" w14:textId="77777777" w:rsidR="004436F9" w:rsidRPr="00BD6CB4" w:rsidRDefault="004436F9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4436F9" w:rsidRPr="00BD6CB4" w14:paraId="01CD1354" w14:textId="77777777" w:rsidTr="006422E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68BF1EE" w14:textId="77777777" w:rsidR="004436F9" w:rsidRPr="00BD6CB4" w:rsidRDefault="004436F9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4436F9" w:rsidRPr="00BD6CB4" w14:paraId="51799032" w14:textId="77777777" w:rsidTr="006422E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36B2527" w14:textId="3F0AB602" w:rsidR="004436F9" w:rsidRPr="00BD6CB4" w:rsidRDefault="004436F9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A4FD8">
              <w:t xml:space="preserve">scale shown with 6 roots equally </w:t>
            </w:r>
            <w:proofErr w:type="gramStart"/>
            <w:r w:rsidR="009A4FD8">
              <w:t>spaced</w:t>
            </w:r>
            <w:proofErr w:type="gramEnd"/>
          </w:p>
          <w:p w14:paraId="307D2662" w14:textId="5E3BE4E6" w:rsidR="004436F9" w:rsidRPr="00BD6CB4" w:rsidRDefault="004436F9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A4FD8">
              <w:t>correct positions for all roots</w:t>
            </w:r>
          </w:p>
          <w:p w14:paraId="593E98D2" w14:textId="6F43A091" w:rsidR="004436F9" w:rsidRPr="00BD6CB4" w:rsidRDefault="004436F9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241822CD" w14:textId="4CFBE006" w:rsidR="00B9342F" w:rsidRDefault="00B9342F" w:rsidP="00DE26B2">
      <w:pPr>
        <w:rPr>
          <w:rFonts w:ascii="Arial" w:hAnsi="Arial" w:cs="Arial"/>
          <w:sz w:val="22"/>
          <w:szCs w:val="22"/>
        </w:rPr>
      </w:pPr>
    </w:p>
    <w:p w14:paraId="75CE1FF1" w14:textId="77777777" w:rsidR="00B9342F" w:rsidRPr="00DE26B2" w:rsidRDefault="00B9342F" w:rsidP="00DE26B2">
      <w:pPr>
        <w:rPr>
          <w:rFonts w:ascii="Arial" w:hAnsi="Arial" w:cs="Arial"/>
          <w:sz w:val="22"/>
          <w:szCs w:val="22"/>
        </w:rPr>
      </w:pPr>
    </w:p>
    <w:p w14:paraId="4346136B" w14:textId="4AAD0FD8" w:rsidR="00C91F81" w:rsidRDefault="00C91F81" w:rsidP="00567708">
      <w:pPr>
        <w:pStyle w:val="ListParagraph"/>
        <w:numPr>
          <w:ilvl w:val="0"/>
          <w:numId w:val="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</w:t>
      </w:r>
      <w:r w:rsidR="00F979BC">
        <w:rPr>
          <w:rFonts w:ascii="Arial" w:hAnsi="Arial" w:cs="Arial"/>
          <w:sz w:val="22"/>
          <w:szCs w:val="22"/>
        </w:rPr>
        <w:t>ermine the area of the polygon form</w:t>
      </w:r>
      <w:r w:rsidR="0098645F">
        <w:rPr>
          <w:rFonts w:ascii="Arial" w:hAnsi="Arial" w:cs="Arial"/>
          <w:sz w:val="22"/>
          <w:szCs w:val="22"/>
        </w:rPr>
        <w:t>ed</w:t>
      </w:r>
      <w:r w:rsidR="00F979BC">
        <w:rPr>
          <w:rFonts w:ascii="Arial" w:hAnsi="Arial" w:cs="Arial"/>
          <w:sz w:val="22"/>
          <w:szCs w:val="22"/>
        </w:rPr>
        <w:t xml:space="preserve"> by joining the points in (b) above.</w:t>
      </w:r>
    </w:p>
    <w:p w14:paraId="6C45A529" w14:textId="4D99C626" w:rsidR="00A5623F" w:rsidRDefault="00A5623F" w:rsidP="00A5623F">
      <w:pPr>
        <w:rPr>
          <w:rFonts w:ascii="Arial" w:hAnsi="Arial" w:cs="Arial"/>
          <w:sz w:val="22"/>
          <w:szCs w:val="22"/>
        </w:rPr>
      </w:pPr>
    </w:p>
    <w:p w14:paraId="1F538483" w14:textId="620F4DDC" w:rsidR="00A5623F" w:rsidRDefault="00A5623F" w:rsidP="00A5623F">
      <w:pPr>
        <w:rPr>
          <w:rFonts w:ascii="Arial" w:hAnsi="Arial" w:cs="Arial"/>
          <w:sz w:val="22"/>
          <w:szCs w:val="22"/>
        </w:rPr>
      </w:pPr>
    </w:p>
    <w:p w14:paraId="002ADA93" w14:textId="070FF13A" w:rsidR="00A5623F" w:rsidRDefault="00A5623F" w:rsidP="00A5623F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4436F9" w:rsidRPr="00BD6CB4" w14:paraId="7EA74260" w14:textId="77777777" w:rsidTr="006422EE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1D54AE6" w14:textId="77777777" w:rsidR="004436F9" w:rsidRPr="00323B31" w:rsidRDefault="004436F9" w:rsidP="006422EE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4436F9" w:rsidRPr="00BD6CB4" w14:paraId="004E0519" w14:textId="77777777" w:rsidTr="006422E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1AA617F" w14:textId="77777777" w:rsidR="004436F9" w:rsidRDefault="004436F9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06B3275" w14:textId="4450264E" w:rsidR="004436F9" w:rsidRDefault="00277677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791E0A">
              <w:rPr>
                <w:rFonts w:cs="Arial"/>
                <w:position w:val="-32"/>
                <w:szCs w:val="22"/>
                <w:lang w:val="en-US"/>
              </w:rPr>
              <w:object w:dxaOrig="2880" w:dyaOrig="820" w14:anchorId="10CE48A0">
                <v:shape id="_x0000_i1059" type="#_x0000_t75" style="width:2in;height:40.7pt" o:ole="">
                  <v:imagedata r:id="rId77" o:title=""/>
                </v:shape>
                <o:OLEObject Type="Embed" ProgID="Equation.DSMT4" ShapeID="_x0000_i1059" DrawAspect="Content" ObjectID="_1738652758" r:id="rId78"/>
              </w:object>
            </w:r>
            <w:r w:rsidR="00854ED9">
              <w:rPr>
                <w:rFonts w:cs="Arial"/>
                <w:szCs w:val="22"/>
                <w:lang w:val="en-US"/>
              </w:rPr>
              <w:t xml:space="preserve"> </w:t>
            </w:r>
          </w:p>
          <w:p w14:paraId="1B7B8CF2" w14:textId="77777777" w:rsidR="004436F9" w:rsidRDefault="004436F9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DDADC9A" w14:textId="77777777" w:rsidR="004436F9" w:rsidRPr="00BD6CB4" w:rsidRDefault="004436F9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4436F9" w:rsidRPr="00BD6CB4" w14:paraId="71B2E55D" w14:textId="77777777" w:rsidTr="006422E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C263B04" w14:textId="77777777" w:rsidR="004436F9" w:rsidRPr="00BD6CB4" w:rsidRDefault="004436F9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4436F9" w:rsidRPr="00BD6CB4" w14:paraId="5AB5808B" w14:textId="77777777" w:rsidTr="006422EE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7161200" w14:textId="344B3FFF" w:rsidR="004436F9" w:rsidRPr="00BD6CB4" w:rsidRDefault="004436F9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277677">
              <w:t>uses 6</w:t>
            </w:r>
            <w:r w:rsidR="00411FC4">
              <w:t xml:space="preserve"> equilateral </w:t>
            </w:r>
            <w:proofErr w:type="gramStart"/>
            <w:r w:rsidR="00411FC4">
              <w:t>triangles</w:t>
            </w:r>
            <w:proofErr w:type="gramEnd"/>
          </w:p>
          <w:p w14:paraId="13526256" w14:textId="30305BE1" w:rsidR="004436F9" w:rsidRPr="00411FC4" w:rsidRDefault="004436F9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11FC4">
              <w:t xml:space="preserve">states exact value in surd </w:t>
            </w:r>
            <w:proofErr w:type="gramStart"/>
            <w:r w:rsidR="00411FC4">
              <w:t>form</w:t>
            </w:r>
            <w:proofErr w:type="gramEnd"/>
          </w:p>
          <w:p w14:paraId="5A9329C0" w14:textId="51DA607E" w:rsidR="004436F9" w:rsidRPr="00BD6CB4" w:rsidRDefault="004436F9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75715AF0" w14:textId="5D2A22CC" w:rsidR="00A5623F" w:rsidRDefault="00A5623F" w:rsidP="00527F93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7 (</w:t>
      </w:r>
      <w:r w:rsidR="00EB25CB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35DE16FE" w14:textId="5F9EABE0" w:rsidR="00421B37" w:rsidRDefault="00421B37" w:rsidP="00A5623F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locus of </w:t>
      </w:r>
      <w:r w:rsidR="00E744D5" w:rsidRPr="00E744D5">
        <w:rPr>
          <w:rFonts w:ascii="Arial" w:hAnsi="Arial" w:cs="Arial"/>
          <w:position w:val="-14"/>
          <w:sz w:val="22"/>
          <w:szCs w:val="22"/>
        </w:rPr>
        <w:object w:dxaOrig="2160" w:dyaOrig="400" w14:anchorId="38870021">
          <v:shape id="_x0000_i1060" type="#_x0000_t75" style="width:108pt;height:19.7pt" o:ole="">
            <v:imagedata r:id="rId79" o:title=""/>
          </v:shape>
          <o:OLEObject Type="Embed" ProgID="Equation.DSMT4" ShapeID="_x0000_i1060" DrawAspect="Content" ObjectID="_1738652759" r:id="rId80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E744D5">
        <w:rPr>
          <w:rFonts w:ascii="Arial" w:hAnsi="Arial" w:cs="Arial"/>
          <w:sz w:val="22"/>
          <w:szCs w:val="22"/>
        </w:rPr>
        <w:t xml:space="preserve">where </w:t>
      </w:r>
      <w:r w:rsidR="00CC70DA" w:rsidRPr="00E744D5">
        <w:rPr>
          <w:rFonts w:ascii="Arial" w:hAnsi="Arial" w:cs="Arial"/>
          <w:position w:val="-6"/>
          <w:sz w:val="22"/>
          <w:szCs w:val="22"/>
        </w:rPr>
        <w:object w:dxaOrig="580" w:dyaOrig="279" w14:anchorId="2D973FB3">
          <v:shape id="_x0000_i1061" type="#_x0000_t75" style="width:28.7pt;height:13.7pt" o:ole="">
            <v:imagedata r:id="rId81" o:title=""/>
          </v:shape>
          <o:OLEObject Type="Embed" ProgID="Equation.DSMT4" ShapeID="_x0000_i1061" DrawAspect="Content" ObjectID="_1738652760" r:id="rId82"/>
        </w:object>
      </w:r>
      <w:r w:rsidR="00E744D5">
        <w:rPr>
          <w:rFonts w:ascii="Arial" w:hAnsi="Arial" w:cs="Arial"/>
          <w:sz w:val="22"/>
          <w:szCs w:val="22"/>
        </w:rPr>
        <w:t xml:space="preserve"> </w:t>
      </w:r>
      <w:r w:rsidR="00CC70DA">
        <w:rPr>
          <w:rFonts w:ascii="Arial" w:hAnsi="Arial" w:cs="Arial"/>
          <w:sz w:val="22"/>
          <w:szCs w:val="22"/>
        </w:rPr>
        <w:t xml:space="preserve">are real constants is plotted </w:t>
      </w:r>
      <w:r w:rsidR="003C6EDD">
        <w:rPr>
          <w:rFonts w:ascii="Arial" w:hAnsi="Arial" w:cs="Arial"/>
          <w:sz w:val="22"/>
          <w:szCs w:val="22"/>
        </w:rPr>
        <w:t>below</w:t>
      </w:r>
      <w:r w:rsidR="00CC70DA">
        <w:rPr>
          <w:rFonts w:ascii="Arial" w:hAnsi="Arial" w:cs="Arial"/>
          <w:sz w:val="22"/>
          <w:szCs w:val="22"/>
        </w:rPr>
        <w:t xml:space="preserve"> and can also be defined as </w:t>
      </w:r>
      <w:r w:rsidR="005E2363" w:rsidRPr="00CC70DA">
        <w:rPr>
          <w:rFonts w:ascii="Arial" w:hAnsi="Arial" w:cs="Arial"/>
          <w:position w:val="-10"/>
          <w:sz w:val="22"/>
          <w:szCs w:val="22"/>
        </w:rPr>
        <w:object w:dxaOrig="2260" w:dyaOrig="320" w14:anchorId="2D0143CE">
          <v:shape id="_x0000_i1062" type="#_x0000_t75" style="width:113.55pt;height:16.3pt" o:ole="">
            <v:imagedata r:id="rId83" o:title=""/>
          </v:shape>
          <o:OLEObject Type="Embed" ProgID="Equation.DSMT4" ShapeID="_x0000_i1062" DrawAspect="Content" ObjectID="_1738652761" r:id="rId84"/>
        </w:object>
      </w:r>
      <w:r w:rsidR="00EB25CB">
        <w:rPr>
          <w:rFonts w:ascii="Arial" w:hAnsi="Arial" w:cs="Arial"/>
          <w:sz w:val="22"/>
          <w:szCs w:val="22"/>
        </w:rPr>
        <w:t xml:space="preserve">. Determine the values of </w:t>
      </w:r>
      <w:r w:rsidR="00EB25CB" w:rsidRPr="00EB25CB">
        <w:rPr>
          <w:rFonts w:ascii="Arial" w:hAnsi="Arial" w:cs="Arial"/>
          <w:position w:val="-6"/>
          <w:sz w:val="22"/>
          <w:szCs w:val="22"/>
        </w:rPr>
        <w:object w:dxaOrig="580" w:dyaOrig="279" w14:anchorId="1D263516">
          <v:shape id="_x0000_i1063" type="#_x0000_t75" style="width:28.7pt;height:13.7pt" o:ole="">
            <v:imagedata r:id="rId81" o:title=""/>
          </v:shape>
          <o:OLEObject Type="Embed" ProgID="Equation.DSMT4" ShapeID="_x0000_i1063" DrawAspect="Content" ObjectID="_1738652762" r:id="rId85"/>
        </w:object>
      </w:r>
      <w:r w:rsidR="00EB25CB">
        <w:rPr>
          <w:rFonts w:ascii="Arial" w:hAnsi="Arial" w:cs="Arial"/>
          <w:sz w:val="22"/>
          <w:szCs w:val="22"/>
        </w:rPr>
        <w:t xml:space="preserve"> showing full reasoning.</w:t>
      </w:r>
    </w:p>
    <w:p w14:paraId="1007AF90" w14:textId="6D0B01A6" w:rsidR="00EB25CB" w:rsidRDefault="00EB25CB" w:rsidP="00A5623F">
      <w:pPr>
        <w:rPr>
          <w:rFonts w:ascii="Arial" w:hAnsi="Arial" w:cs="Arial"/>
          <w:sz w:val="22"/>
          <w:szCs w:val="22"/>
        </w:rPr>
      </w:pPr>
    </w:p>
    <w:p w14:paraId="5A4B23BB" w14:textId="0FA6A277" w:rsidR="00CC2D7D" w:rsidRDefault="00CC2D7D" w:rsidP="00A5623F">
      <w:pPr>
        <w:rPr>
          <w:rFonts w:ascii="Arial" w:hAnsi="Arial" w:cs="Arial"/>
          <w:sz w:val="22"/>
          <w:szCs w:val="22"/>
        </w:rPr>
      </w:pPr>
    </w:p>
    <w:p w14:paraId="06B3676E" w14:textId="2B93A348" w:rsidR="00CC2D7D" w:rsidRDefault="00CC2D7D" w:rsidP="00A5623F">
      <w:pPr>
        <w:rPr>
          <w:rFonts w:ascii="Arial" w:hAnsi="Arial" w:cs="Arial"/>
          <w:sz w:val="22"/>
          <w:szCs w:val="22"/>
        </w:rPr>
      </w:pPr>
    </w:p>
    <w:p w14:paraId="59EBBD19" w14:textId="2E00A019" w:rsidR="00CC2D7D" w:rsidRDefault="000526FF" w:rsidP="00A5623F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130EBF5D">
          <v:shape id="_x0000_s1055" type="#_x0000_t75" style="position:absolute;margin-left:4.2pt;margin-top:37.45pt;width:366pt;height:242.25pt;z-index:251666432;mso-position-horizontal-relative:text;mso-position-vertical-relative:text">
            <v:imagedata r:id="rId86" o:title=""/>
          </v:shape>
          <o:OLEObject Type="Embed" ProgID="FXDraw.Graphic" ShapeID="_x0000_s1055" DrawAspect="Content" ObjectID="_1738652771" r:id="rId87"/>
        </w:object>
      </w:r>
    </w:p>
    <w:p w14:paraId="1033B7B8" w14:textId="2B1BB9AE" w:rsidR="00CC2D7D" w:rsidRDefault="00CC2D7D" w:rsidP="00A5623F">
      <w:pPr>
        <w:rPr>
          <w:rFonts w:ascii="Arial" w:hAnsi="Arial" w:cs="Arial"/>
          <w:sz w:val="22"/>
          <w:szCs w:val="22"/>
        </w:rPr>
      </w:pPr>
    </w:p>
    <w:p w14:paraId="61AF05A7" w14:textId="0D4095B8" w:rsidR="00CC2D7D" w:rsidRDefault="00CC2D7D" w:rsidP="00A5623F">
      <w:pPr>
        <w:rPr>
          <w:rFonts w:ascii="Arial" w:hAnsi="Arial" w:cs="Arial"/>
          <w:sz w:val="22"/>
          <w:szCs w:val="22"/>
        </w:rPr>
      </w:pPr>
    </w:p>
    <w:p w14:paraId="3AEE1D85" w14:textId="5BEF5101" w:rsidR="00CC2D7D" w:rsidRDefault="00CC2D7D" w:rsidP="00A5623F">
      <w:pPr>
        <w:rPr>
          <w:rFonts w:ascii="Arial" w:hAnsi="Arial" w:cs="Arial"/>
          <w:sz w:val="22"/>
          <w:szCs w:val="22"/>
        </w:rPr>
      </w:pPr>
    </w:p>
    <w:p w14:paraId="07037D77" w14:textId="2BF0F980" w:rsidR="00CC2D7D" w:rsidRDefault="00CC2D7D" w:rsidP="00A5623F">
      <w:pPr>
        <w:rPr>
          <w:rFonts w:ascii="Arial" w:hAnsi="Arial" w:cs="Arial"/>
          <w:sz w:val="22"/>
          <w:szCs w:val="22"/>
        </w:rPr>
      </w:pPr>
    </w:p>
    <w:p w14:paraId="56A070FA" w14:textId="641AF99D" w:rsidR="00CC2D7D" w:rsidRDefault="00CC2D7D" w:rsidP="00A5623F">
      <w:pPr>
        <w:rPr>
          <w:rFonts w:ascii="Arial" w:hAnsi="Arial" w:cs="Arial"/>
          <w:sz w:val="22"/>
          <w:szCs w:val="22"/>
        </w:rPr>
      </w:pPr>
    </w:p>
    <w:p w14:paraId="79E6F138" w14:textId="2BC0F4D8" w:rsidR="00CC2D7D" w:rsidRDefault="00CC2D7D" w:rsidP="00A5623F">
      <w:pPr>
        <w:rPr>
          <w:rFonts w:ascii="Arial" w:hAnsi="Arial" w:cs="Arial"/>
          <w:sz w:val="22"/>
          <w:szCs w:val="22"/>
        </w:rPr>
      </w:pPr>
    </w:p>
    <w:p w14:paraId="247DD3EB" w14:textId="0A37A2DC" w:rsidR="00CC2D7D" w:rsidRDefault="00CC2D7D" w:rsidP="00A5623F">
      <w:pPr>
        <w:rPr>
          <w:rFonts w:ascii="Arial" w:hAnsi="Arial" w:cs="Arial"/>
          <w:sz w:val="22"/>
          <w:szCs w:val="22"/>
        </w:rPr>
      </w:pPr>
    </w:p>
    <w:p w14:paraId="136F8626" w14:textId="387A2A6F" w:rsidR="00CC2D7D" w:rsidRDefault="00CC2D7D" w:rsidP="00A5623F">
      <w:pPr>
        <w:rPr>
          <w:rFonts w:ascii="Arial" w:hAnsi="Arial" w:cs="Arial"/>
          <w:sz w:val="22"/>
          <w:szCs w:val="22"/>
        </w:rPr>
      </w:pPr>
    </w:p>
    <w:p w14:paraId="41BABADE" w14:textId="339FA89F" w:rsidR="00CC2D7D" w:rsidRDefault="00CC2D7D" w:rsidP="00A5623F">
      <w:pPr>
        <w:rPr>
          <w:rFonts w:ascii="Arial" w:hAnsi="Arial" w:cs="Arial"/>
          <w:sz w:val="22"/>
          <w:szCs w:val="22"/>
        </w:rPr>
      </w:pPr>
    </w:p>
    <w:p w14:paraId="0F14AAAA" w14:textId="77777777" w:rsidR="00CC2D7D" w:rsidRDefault="00CC2D7D" w:rsidP="00A5623F">
      <w:pPr>
        <w:rPr>
          <w:rFonts w:ascii="Arial" w:hAnsi="Arial" w:cs="Arial"/>
          <w:sz w:val="22"/>
          <w:szCs w:val="22"/>
        </w:rPr>
      </w:pPr>
    </w:p>
    <w:p w14:paraId="637AC57D" w14:textId="77F73768" w:rsidR="00EB25CB" w:rsidRDefault="00EB25CB" w:rsidP="00A5623F">
      <w:pPr>
        <w:rPr>
          <w:rFonts w:ascii="Arial" w:hAnsi="Arial" w:cs="Arial"/>
          <w:sz w:val="22"/>
          <w:szCs w:val="22"/>
        </w:rPr>
      </w:pPr>
    </w:p>
    <w:p w14:paraId="704D2F08" w14:textId="77777777" w:rsidR="004B3EAF" w:rsidRDefault="004B3EAF" w:rsidP="00A5623F">
      <w:pPr>
        <w:rPr>
          <w:rFonts w:ascii="Arial" w:hAnsi="Arial" w:cs="Arial"/>
          <w:sz w:val="22"/>
          <w:szCs w:val="22"/>
        </w:rPr>
      </w:pPr>
    </w:p>
    <w:p w14:paraId="4499CC06" w14:textId="77777777" w:rsidR="004B3EAF" w:rsidRDefault="004B3EAF" w:rsidP="00A5623F">
      <w:pPr>
        <w:rPr>
          <w:rFonts w:ascii="Arial" w:hAnsi="Arial" w:cs="Arial"/>
          <w:sz w:val="22"/>
          <w:szCs w:val="22"/>
        </w:rPr>
      </w:pPr>
    </w:p>
    <w:p w14:paraId="16CC9346" w14:textId="77777777" w:rsidR="004B3EAF" w:rsidRDefault="004B3EAF" w:rsidP="00A5623F">
      <w:pPr>
        <w:rPr>
          <w:rFonts w:ascii="Arial" w:hAnsi="Arial" w:cs="Arial"/>
          <w:sz w:val="22"/>
          <w:szCs w:val="22"/>
        </w:rPr>
      </w:pPr>
    </w:p>
    <w:p w14:paraId="02C52FB8" w14:textId="77777777" w:rsidR="004B3EAF" w:rsidRDefault="004B3EAF" w:rsidP="00A5623F">
      <w:pPr>
        <w:rPr>
          <w:rFonts w:ascii="Arial" w:hAnsi="Arial" w:cs="Arial"/>
          <w:sz w:val="22"/>
          <w:szCs w:val="22"/>
        </w:rPr>
      </w:pPr>
    </w:p>
    <w:p w14:paraId="46D3F73F" w14:textId="77777777" w:rsidR="004B3EAF" w:rsidRDefault="004B3EAF" w:rsidP="00A5623F">
      <w:pPr>
        <w:rPr>
          <w:rFonts w:ascii="Arial" w:hAnsi="Arial" w:cs="Arial"/>
          <w:sz w:val="22"/>
          <w:szCs w:val="22"/>
        </w:rPr>
      </w:pPr>
    </w:p>
    <w:p w14:paraId="21F49A0A" w14:textId="77777777" w:rsidR="004B3EAF" w:rsidRDefault="004B3EAF" w:rsidP="00A5623F">
      <w:pPr>
        <w:rPr>
          <w:rFonts w:ascii="Arial" w:hAnsi="Arial" w:cs="Arial"/>
          <w:sz w:val="22"/>
          <w:szCs w:val="22"/>
        </w:rPr>
      </w:pPr>
    </w:p>
    <w:p w14:paraId="33E002ED" w14:textId="77777777" w:rsidR="004B3EAF" w:rsidRDefault="004B3EAF" w:rsidP="00A5623F">
      <w:pPr>
        <w:rPr>
          <w:rFonts w:ascii="Arial" w:hAnsi="Arial" w:cs="Arial"/>
          <w:sz w:val="22"/>
          <w:szCs w:val="22"/>
        </w:rPr>
      </w:pPr>
    </w:p>
    <w:p w14:paraId="412EC36A" w14:textId="77777777" w:rsidR="004B3EAF" w:rsidRDefault="004B3EAF" w:rsidP="00A5623F">
      <w:pPr>
        <w:rPr>
          <w:rFonts w:ascii="Arial" w:hAnsi="Arial" w:cs="Arial"/>
          <w:sz w:val="22"/>
          <w:szCs w:val="22"/>
        </w:rPr>
      </w:pPr>
    </w:p>
    <w:p w14:paraId="6A45C1CF" w14:textId="77777777" w:rsidR="004B3EAF" w:rsidRDefault="004B3EAF" w:rsidP="00A5623F">
      <w:pPr>
        <w:rPr>
          <w:rFonts w:ascii="Arial" w:hAnsi="Arial" w:cs="Arial"/>
          <w:sz w:val="22"/>
          <w:szCs w:val="22"/>
        </w:rPr>
      </w:pPr>
    </w:p>
    <w:p w14:paraId="72479905" w14:textId="77777777" w:rsidR="004B3EAF" w:rsidRDefault="004B3EAF" w:rsidP="00A5623F">
      <w:pPr>
        <w:rPr>
          <w:rFonts w:ascii="Arial" w:hAnsi="Arial" w:cs="Arial"/>
          <w:sz w:val="22"/>
          <w:szCs w:val="22"/>
        </w:rPr>
      </w:pPr>
    </w:p>
    <w:p w14:paraId="47AF8462" w14:textId="77777777" w:rsidR="004B3EAF" w:rsidRDefault="004B3EAF" w:rsidP="00A5623F">
      <w:pPr>
        <w:rPr>
          <w:rFonts w:ascii="Arial" w:hAnsi="Arial" w:cs="Arial"/>
          <w:sz w:val="22"/>
          <w:szCs w:val="22"/>
        </w:rPr>
      </w:pPr>
    </w:p>
    <w:p w14:paraId="6235FB0D" w14:textId="77777777" w:rsidR="004B3EAF" w:rsidRDefault="004B3EAF" w:rsidP="00A5623F">
      <w:pPr>
        <w:rPr>
          <w:rFonts w:ascii="Arial" w:hAnsi="Arial" w:cs="Arial"/>
          <w:sz w:val="22"/>
          <w:szCs w:val="22"/>
        </w:rPr>
      </w:pPr>
    </w:p>
    <w:tbl>
      <w:tblPr>
        <w:tblW w:w="9923" w:type="dxa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923"/>
      </w:tblGrid>
      <w:tr w:rsidR="004B3EAF" w:rsidRPr="00BD6CB4" w14:paraId="5FAEFBA3" w14:textId="77777777" w:rsidTr="00B800A4">
        <w:trPr>
          <w:trHeight w:val="47"/>
        </w:trPr>
        <w:tc>
          <w:tcPr>
            <w:tcW w:w="9923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BED0A3F" w14:textId="77777777" w:rsidR="004B3EAF" w:rsidRPr="00323B31" w:rsidRDefault="004B3EAF" w:rsidP="006422EE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4B3EAF" w:rsidRPr="00BD6CB4" w14:paraId="500FB795" w14:textId="77777777" w:rsidTr="00B800A4">
        <w:tc>
          <w:tcPr>
            <w:tcW w:w="9923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6F87381" w14:textId="77777777" w:rsidR="004B3EAF" w:rsidRDefault="004B3EAF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4740D28" w14:textId="77777777" w:rsidR="004B3EAF" w:rsidRDefault="004B3EAF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3298395" w14:textId="6CB3F8B5" w:rsidR="004B3EAF" w:rsidRDefault="004B3EAF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F591C9B" w14:textId="28AB5308" w:rsidR="004B3EAF" w:rsidRDefault="004B3EAF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F9D22E3" w14:textId="5A503528" w:rsidR="004B3EAF" w:rsidRDefault="004B3EAF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2141F70" w14:textId="7CE43C5C" w:rsidR="004B3EAF" w:rsidRDefault="00F632E8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F632E8">
              <w:rPr>
                <w:rFonts w:cs="Arial"/>
                <w:position w:val="-24"/>
                <w:szCs w:val="22"/>
                <w:lang w:val="en-US"/>
              </w:rPr>
              <w:object w:dxaOrig="560" w:dyaOrig="620" w14:anchorId="09387A64">
                <v:shape id="_x0000_i1065" type="#_x0000_t75" style="width:28.3pt;height:31.3pt" o:ole="">
                  <v:imagedata r:id="rId88" o:title=""/>
                </v:shape>
                <o:OLEObject Type="Embed" ProgID="Equation.DSMT4" ShapeID="_x0000_i1065" DrawAspect="Content" ObjectID="_1738652763" r:id="rId89"/>
              </w:object>
            </w:r>
            <w:r w:rsidR="00BA17C9">
              <w:rPr>
                <w:rFonts w:cs="Arial"/>
                <w:szCs w:val="22"/>
                <w:lang w:val="en-US"/>
              </w:rPr>
              <w:t xml:space="preserve"> </w:t>
            </w:r>
            <w:r w:rsidR="000526FF">
              <w:rPr>
                <w:rFonts w:cs="Arial"/>
                <w:noProof/>
                <w:szCs w:val="22"/>
                <w:lang w:val="en-US"/>
              </w:rPr>
              <w:object w:dxaOrig="1440" w:dyaOrig="1440" w14:anchorId="608BFF16">
                <v:shape id="_x0000_s1056" type="#_x0000_t75" style="position:absolute;margin-left:0;margin-top:0;width:280.25pt;height:238pt;z-index:251667456;mso-position-horizontal-relative:text;mso-position-vertical-relative:text">
                  <v:imagedata r:id="rId90" o:title=""/>
                </v:shape>
                <o:OLEObject Type="Embed" ProgID="FXDraw.Graphic" ShapeID="_x0000_s1056" DrawAspect="Content" ObjectID="_1738652772" r:id="rId91"/>
              </w:object>
            </w:r>
          </w:p>
          <w:p w14:paraId="4B801C9B" w14:textId="0CD652E2" w:rsidR="004B3EAF" w:rsidRDefault="004B3EAF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5366326" w14:textId="62866160" w:rsidR="004B3EAF" w:rsidRDefault="004B3EAF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8527F08" w14:textId="6FE049F8" w:rsidR="004B3EAF" w:rsidRDefault="004B3EAF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A8296CC" w14:textId="4EDFD292" w:rsidR="004B3EAF" w:rsidRDefault="004B3EAF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B9E094C" w14:textId="78D795C7" w:rsidR="004B3EAF" w:rsidRDefault="004B3EAF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199E62A" w14:textId="081F77E8" w:rsidR="004B3EAF" w:rsidRDefault="004B3EAF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A47BDEC" w14:textId="15CA596D" w:rsidR="004B3EAF" w:rsidRDefault="004B3EAF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ED56A97" w14:textId="2C66DAFA" w:rsidR="003E3150" w:rsidRDefault="003E3150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0EB8489" w14:textId="66483BD5" w:rsidR="003E3150" w:rsidRDefault="003E3150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C2C3FD4" w14:textId="4899B16F" w:rsidR="003E3150" w:rsidRDefault="003E3150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B38CE42" w14:textId="5D4D9922" w:rsidR="003E3150" w:rsidRDefault="003E3150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4F8A16B" w14:textId="51554735" w:rsidR="003E3150" w:rsidRDefault="003E3150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F99A514" w14:textId="545ECE86" w:rsidR="003E3150" w:rsidRDefault="003E3150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425D7D9" w14:textId="4AD6929F" w:rsidR="003E3150" w:rsidRDefault="003E3150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4C3C218" w14:textId="04F9CE84" w:rsidR="003E3150" w:rsidRDefault="003E3150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E744F7A" w14:textId="4F19FDFF" w:rsidR="003E3150" w:rsidRDefault="003E3150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331F116" w14:textId="4134F8F3" w:rsidR="003E3150" w:rsidRDefault="003E3150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 xml:space="preserve">Midpoint </w:t>
            </w:r>
            <w:r w:rsidR="00BA17C9" w:rsidRPr="00BA17C9">
              <w:rPr>
                <w:rFonts w:cs="Arial"/>
                <w:position w:val="-28"/>
                <w:szCs w:val="22"/>
                <w:lang w:val="en-US"/>
              </w:rPr>
              <w:object w:dxaOrig="1400" w:dyaOrig="680" w14:anchorId="073360EA">
                <v:shape id="_x0000_i1067" type="#_x0000_t75" style="width:70.3pt;height:34.3pt" o:ole="">
                  <v:imagedata r:id="rId92" o:title=""/>
                </v:shape>
                <o:OLEObject Type="Embed" ProgID="Equation.DSMT4" ShapeID="_x0000_i1067" DrawAspect="Content" ObjectID="_1738652764" r:id="rId93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283F59F2" w14:textId="1CAE091C" w:rsidR="00BA17C9" w:rsidRDefault="00BA17C9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 xml:space="preserve">Gradient of dotted line </w:t>
            </w:r>
            <w:r w:rsidR="00E317DC" w:rsidRPr="00E317DC">
              <w:rPr>
                <w:rFonts w:cs="Arial"/>
                <w:position w:val="-24"/>
                <w:szCs w:val="22"/>
                <w:lang w:val="en-US"/>
              </w:rPr>
              <w:object w:dxaOrig="560" w:dyaOrig="620" w14:anchorId="1E86889C">
                <v:shape id="_x0000_i1068" type="#_x0000_t75" style="width:28.3pt;height:31.3pt" o:ole="">
                  <v:imagedata r:id="rId94" o:title=""/>
                </v:shape>
                <o:OLEObject Type="Embed" ProgID="Equation.DSMT4" ShapeID="_x0000_i1068" DrawAspect="Content" ObjectID="_1738652765" r:id="rId95"/>
              </w:object>
            </w:r>
            <w:r w:rsidR="00F632E8">
              <w:rPr>
                <w:rFonts w:cs="Arial"/>
                <w:szCs w:val="22"/>
                <w:lang w:val="en-US"/>
              </w:rPr>
              <w:t xml:space="preserve"> </w:t>
            </w:r>
            <w:r w:rsidR="00E317DC">
              <w:rPr>
                <w:rFonts w:cs="Arial"/>
                <w:szCs w:val="22"/>
                <w:lang w:val="en-US"/>
              </w:rPr>
              <w:t>perpendicular to locus line</w:t>
            </w:r>
          </w:p>
          <w:p w14:paraId="5BA0453F" w14:textId="489F5EAE" w:rsidR="00E317DC" w:rsidRDefault="00316226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316226">
              <w:rPr>
                <w:rFonts w:cs="Arial"/>
                <w:position w:val="-230"/>
                <w:szCs w:val="22"/>
                <w:lang w:val="en-US"/>
              </w:rPr>
              <w:object w:dxaOrig="2620" w:dyaOrig="4720" w14:anchorId="0FA7D274">
                <v:shape id="_x0000_i1069" type="#_x0000_t75" style="width:130.7pt;height:235.7pt" o:ole="">
                  <v:imagedata r:id="rId96" o:title=""/>
                </v:shape>
                <o:OLEObject Type="Embed" ProgID="Equation.DSMT4" ShapeID="_x0000_i1069" DrawAspect="Content" ObjectID="_1738652766" r:id="rId97"/>
              </w:object>
            </w:r>
          </w:p>
          <w:p w14:paraId="2AA9D2FB" w14:textId="77777777" w:rsidR="004B3EAF" w:rsidRPr="00BD6CB4" w:rsidRDefault="004B3EAF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4B3EAF" w:rsidRPr="00BD6CB4" w14:paraId="2E866A5D" w14:textId="77777777" w:rsidTr="00B800A4">
        <w:tc>
          <w:tcPr>
            <w:tcW w:w="9923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602A527" w14:textId="77777777" w:rsidR="004B3EAF" w:rsidRPr="00BD6CB4" w:rsidRDefault="004B3EAF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4B3EAF" w:rsidRPr="00BD6CB4" w14:paraId="3D5B2A7A" w14:textId="77777777" w:rsidTr="00B800A4">
        <w:tc>
          <w:tcPr>
            <w:tcW w:w="9923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5AB372A" w14:textId="17ED2D99" w:rsidR="004B3EAF" w:rsidRPr="00BD6CB4" w:rsidRDefault="004B3EAF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lastRenderedPageBreak/>
              <w:sym w:font="Wingdings 2" w:char="F050"/>
            </w:r>
            <w:r w:rsidRPr="00BD6CB4">
              <w:t xml:space="preserve"> </w:t>
            </w:r>
            <w:r w:rsidR="00913329">
              <w:t xml:space="preserve">identifies two major points in terms of </w:t>
            </w:r>
            <w:proofErr w:type="spellStart"/>
            <w:r w:rsidR="00913329">
              <w:t>a&amp;</w:t>
            </w:r>
            <w:proofErr w:type="gramStart"/>
            <w:r w:rsidR="00913329">
              <w:t>b</w:t>
            </w:r>
            <w:proofErr w:type="spellEnd"/>
            <w:r w:rsidR="0054247D">
              <w:t xml:space="preserve">  OR</w:t>
            </w:r>
            <w:proofErr w:type="gramEnd"/>
            <w:r w:rsidR="0054247D">
              <w:t xml:space="preserve"> subs z=</w:t>
            </w:r>
            <w:proofErr w:type="spellStart"/>
            <w:r w:rsidR="0054247D">
              <w:t>x+iy</w:t>
            </w:r>
            <w:proofErr w:type="spellEnd"/>
            <w:r w:rsidR="0054247D">
              <w:t xml:space="preserve"> into both sides</w:t>
            </w:r>
          </w:p>
          <w:p w14:paraId="44704E1A" w14:textId="4F2C5DAF" w:rsidR="004B3EAF" w:rsidRPr="00BD6CB4" w:rsidRDefault="004B3EAF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C16EB">
              <w:t>uses midpoint and subs into line equation</w:t>
            </w:r>
            <w:r w:rsidR="00112884">
              <w:t xml:space="preserve"> OR squares both sides and eliminates squared terms.</w:t>
            </w:r>
          </w:p>
          <w:p w14:paraId="2371216D" w14:textId="71E057A7" w:rsidR="004B3EAF" w:rsidRDefault="004B3EAF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BC16EB">
              <w:t xml:space="preserve">uses perpendicular gradient </w:t>
            </w:r>
            <w:r w:rsidR="00D72087">
              <w:t>and major points</w:t>
            </w:r>
            <w:r w:rsidR="00B800A4">
              <w:t xml:space="preserve"> OR subs </w:t>
            </w:r>
            <w:proofErr w:type="spellStart"/>
            <w:r w:rsidR="00B800A4">
              <w:t>eqn</w:t>
            </w:r>
            <w:proofErr w:type="spellEnd"/>
            <w:r w:rsidR="00B800A4">
              <w:t xml:space="preserve"> of </w:t>
            </w:r>
            <w:proofErr w:type="gramStart"/>
            <w:r w:rsidR="00B800A4">
              <w:t>line</w:t>
            </w:r>
            <w:proofErr w:type="gramEnd"/>
          </w:p>
          <w:p w14:paraId="67844A4E" w14:textId="35DB3A1C" w:rsidR="004B3EAF" w:rsidRDefault="004B3EAF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704809">
              <w:t xml:space="preserve">sets up two simultaneous </w:t>
            </w:r>
            <w:proofErr w:type="spellStart"/>
            <w:r w:rsidR="00704809">
              <w:t>eqns</w:t>
            </w:r>
            <w:proofErr w:type="spellEnd"/>
            <w:r w:rsidR="00704809">
              <w:t xml:space="preserve"> for </w:t>
            </w:r>
            <w:proofErr w:type="spellStart"/>
            <w:r w:rsidR="00704809">
              <w:t>a&amp;</w:t>
            </w:r>
            <w:proofErr w:type="gramStart"/>
            <w:r w:rsidR="00704809">
              <w:t>b</w:t>
            </w:r>
            <w:proofErr w:type="spellEnd"/>
            <w:proofErr w:type="gramEnd"/>
          </w:p>
          <w:p w14:paraId="461C0E3E" w14:textId="20AB5220" w:rsidR="000C374D" w:rsidRPr="00BD6CB4" w:rsidRDefault="000C374D" w:rsidP="006422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sym w:font="Wingdings 2" w:char="F050"/>
            </w:r>
            <w:r w:rsidR="00704809">
              <w:t>solves for both a &amp; b</w:t>
            </w:r>
          </w:p>
        </w:tc>
      </w:tr>
    </w:tbl>
    <w:p w14:paraId="6215794E" w14:textId="33767367" w:rsidR="00EB25CB" w:rsidRDefault="000526FF" w:rsidP="00A5623F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130EBF5D">
          <v:shape id="_x0000_s1030" type="#_x0000_t75" style="position:absolute;margin-left:0;margin-top:0;width:878.25pt;height:1218.45pt;z-index:251662336;mso-position-horizontal-relative:text;mso-position-vertical-relative:text">
            <v:imagedata r:id="rId98" o:title=""/>
          </v:shape>
          <o:OLEObject Type="Embed" ProgID="FXDraw.Graphic" ShapeID="_x0000_s1030" DrawAspect="Content" ObjectID="_1738652773" r:id="rId99"/>
        </w:object>
      </w:r>
    </w:p>
    <w:p w14:paraId="1E106061" w14:textId="754E301E" w:rsidR="00EB25CB" w:rsidRDefault="00EB25CB" w:rsidP="00A5623F">
      <w:pPr>
        <w:rPr>
          <w:rFonts w:ascii="Arial" w:hAnsi="Arial" w:cs="Arial"/>
          <w:sz w:val="22"/>
          <w:szCs w:val="22"/>
        </w:rPr>
      </w:pPr>
    </w:p>
    <w:p w14:paraId="5398E8A8" w14:textId="46216D66" w:rsidR="00EB25CB" w:rsidRDefault="00EB25CB" w:rsidP="00A5623F">
      <w:pPr>
        <w:rPr>
          <w:rFonts w:ascii="Arial" w:hAnsi="Arial" w:cs="Arial"/>
          <w:sz w:val="22"/>
          <w:szCs w:val="22"/>
        </w:rPr>
      </w:pPr>
    </w:p>
    <w:p w14:paraId="0B6EC1D1" w14:textId="330E27A6" w:rsidR="004436F9" w:rsidRDefault="004436F9" w:rsidP="00A5623F">
      <w:pPr>
        <w:rPr>
          <w:rFonts w:ascii="Arial" w:hAnsi="Arial" w:cs="Arial"/>
          <w:sz w:val="22"/>
          <w:szCs w:val="22"/>
        </w:rPr>
      </w:pPr>
    </w:p>
    <w:p w14:paraId="4113D20A" w14:textId="306D8F18" w:rsidR="004436F9" w:rsidRDefault="004436F9" w:rsidP="00A5623F">
      <w:pPr>
        <w:rPr>
          <w:rFonts w:ascii="Arial" w:hAnsi="Arial" w:cs="Arial"/>
          <w:sz w:val="22"/>
          <w:szCs w:val="22"/>
        </w:rPr>
      </w:pPr>
    </w:p>
    <w:p w14:paraId="76174DCD" w14:textId="7710B99D" w:rsidR="004436F9" w:rsidRDefault="004436F9" w:rsidP="00A5623F">
      <w:pPr>
        <w:rPr>
          <w:rFonts w:ascii="Arial" w:hAnsi="Arial" w:cs="Arial"/>
          <w:sz w:val="22"/>
          <w:szCs w:val="22"/>
        </w:rPr>
      </w:pPr>
    </w:p>
    <w:p w14:paraId="57ADBDE3" w14:textId="3F5A7F10" w:rsidR="004436F9" w:rsidRDefault="004436F9" w:rsidP="00A5623F">
      <w:pPr>
        <w:rPr>
          <w:rFonts w:ascii="Arial" w:hAnsi="Arial" w:cs="Arial"/>
          <w:sz w:val="22"/>
          <w:szCs w:val="22"/>
        </w:rPr>
      </w:pPr>
    </w:p>
    <w:p w14:paraId="0DC95B3D" w14:textId="00BDDF26" w:rsidR="004436F9" w:rsidRDefault="004436F9" w:rsidP="00A5623F">
      <w:pPr>
        <w:rPr>
          <w:rFonts w:ascii="Arial" w:hAnsi="Arial" w:cs="Arial"/>
          <w:sz w:val="22"/>
          <w:szCs w:val="22"/>
        </w:rPr>
      </w:pPr>
    </w:p>
    <w:p w14:paraId="0F2659D3" w14:textId="4D509CCA" w:rsidR="004436F9" w:rsidRDefault="004436F9" w:rsidP="00A5623F">
      <w:pPr>
        <w:rPr>
          <w:rFonts w:ascii="Arial" w:hAnsi="Arial" w:cs="Arial"/>
          <w:sz w:val="22"/>
          <w:szCs w:val="22"/>
        </w:rPr>
      </w:pPr>
    </w:p>
    <w:p w14:paraId="289BCC03" w14:textId="7BEE49FB" w:rsidR="004436F9" w:rsidRDefault="004436F9" w:rsidP="00A5623F">
      <w:pPr>
        <w:rPr>
          <w:rFonts w:ascii="Arial" w:hAnsi="Arial" w:cs="Arial"/>
          <w:sz w:val="22"/>
          <w:szCs w:val="22"/>
        </w:rPr>
      </w:pPr>
    </w:p>
    <w:p w14:paraId="7F99198A" w14:textId="2F75D0F9" w:rsidR="004436F9" w:rsidRDefault="004436F9" w:rsidP="00A5623F">
      <w:pPr>
        <w:rPr>
          <w:rFonts w:ascii="Arial" w:hAnsi="Arial" w:cs="Arial"/>
          <w:sz w:val="22"/>
          <w:szCs w:val="22"/>
        </w:rPr>
      </w:pPr>
    </w:p>
    <w:p w14:paraId="55DEB473" w14:textId="5BBD915E" w:rsidR="004436F9" w:rsidRDefault="004436F9" w:rsidP="00A5623F">
      <w:pPr>
        <w:rPr>
          <w:rFonts w:ascii="Arial" w:hAnsi="Arial" w:cs="Arial"/>
          <w:sz w:val="22"/>
          <w:szCs w:val="22"/>
        </w:rPr>
      </w:pPr>
    </w:p>
    <w:p w14:paraId="127EAB14" w14:textId="2075CF45" w:rsidR="004436F9" w:rsidRDefault="004436F9" w:rsidP="00A5623F">
      <w:pPr>
        <w:rPr>
          <w:rFonts w:ascii="Arial" w:hAnsi="Arial" w:cs="Arial"/>
          <w:sz w:val="22"/>
          <w:szCs w:val="22"/>
        </w:rPr>
      </w:pPr>
    </w:p>
    <w:p w14:paraId="629D5BF6" w14:textId="49DDDAA9" w:rsidR="004436F9" w:rsidRDefault="004436F9" w:rsidP="00A5623F">
      <w:pPr>
        <w:rPr>
          <w:rFonts w:ascii="Arial" w:hAnsi="Arial" w:cs="Arial"/>
          <w:sz w:val="22"/>
          <w:szCs w:val="22"/>
        </w:rPr>
      </w:pPr>
    </w:p>
    <w:p w14:paraId="5F1A6D9E" w14:textId="13EC39A4" w:rsidR="004436F9" w:rsidRDefault="004436F9" w:rsidP="00A5623F">
      <w:pPr>
        <w:rPr>
          <w:rFonts w:ascii="Arial" w:hAnsi="Arial" w:cs="Arial"/>
          <w:sz w:val="22"/>
          <w:szCs w:val="22"/>
        </w:rPr>
      </w:pPr>
    </w:p>
    <w:p w14:paraId="686C09FD" w14:textId="13C81EB5" w:rsidR="004436F9" w:rsidRDefault="004436F9" w:rsidP="00A5623F">
      <w:pPr>
        <w:rPr>
          <w:rFonts w:ascii="Arial" w:hAnsi="Arial" w:cs="Arial"/>
          <w:sz w:val="22"/>
          <w:szCs w:val="22"/>
        </w:rPr>
      </w:pPr>
    </w:p>
    <w:p w14:paraId="7F4EB987" w14:textId="0A305D97" w:rsidR="004436F9" w:rsidRDefault="004436F9" w:rsidP="00A5623F">
      <w:pPr>
        <w:rPr>
          <w:rFonts w:ascii="Arial" w:hAnsi="Arial" w:cs="Arial"/>
          <w:sz w:val="22"/>
          <w:szCs w:val="22"/>
        </w:rPr>
      </w:pPr>
    </w:p>
    <w:p w14:paraId="7C8332E8" w14:textId="5044F24E" w:rsidR="004436F9" w:rsidRDefault="004436F9" w:rsidP="00A5623F">
      <w:pPr>
        <w:rPr>
          <w:rFonts w:ascii="Arial" w:hAnsi="Arial" w:cs="Arial"/>
          <w:sz w:val="22"/>
          <w:szCs w:val="22"/>
        </w:rPr>
      </w:pPr>
    </w:p>
    <w:p w14:paraId="00107647" w14:textId="12963067" w:rsidR="004436F9" w:rsidRDefault="004436F9" w:rsidP="00A5623F">
      <w:pPr>
        <w:rPr>
          <w:rFonts w:ascii="Arial" w:hAnsi="Arial" w:cs="Arial"/>
          <w:sz w:val="22"/>
          <w:szCs w:val="22"/>
        </w:rPr>
      </w:pPr>
    </w:p>
    <w:p w14:paraId="26CB9226" w14:textId="6AB27BCF" w:rsidR="004436F9" w:rsidRDefault="004436F9" w:rsidP="00A5623F">
      <w:pPr>
        <w:rPr>
          <w:rFonts w:ascii="Arial" w:hAnsi="Arial" w:cs="Arial"/>
          <w:sz w:val="22"/>
          <w:szCs w:val="22"/>
        </w:rPr>
      </w:pPr>
    </w:p>
    <w:p w14:paraId="5C44B12E" w14:textId="524E0AA6" w:rsidR="004436F9" w:rsidRDefault="004436F9" w:rsidP="00A5623F">
      <w:pPr>
        <w:rPr>
          <w:rFonts w:ascii="Arial" w:hAnsi="Arial" w:cs="Arial"/>
          <w:sz w:val="22"/>
          <w:szCs w:val="22"/>
        </w:rPr>
      </w:pPr>
    </w:p>
    <w:p w14:paraId="16FB7373" w14:textId="1532381E" w:rsidR="004436F9" w:rsidRDefault="004436F9" w:rsidP="00A5623F">
      <w:pPr>
        <w:rPr>
          <w:rFonts w:ascii="Arial" w:hAnsi="Arial" w:cs="Arial"/>
          <w:sz w:val="22"/>
          <w:szCs w:val="22"/>
        </w:rPr>
      </w:pPr>
    </w:p>
    <w:p w14:paraId="645CDAEB" w14:textId="77777777" w:rsidR="004436F9" w:rsidRPr="00A5623F" w:rsidRDefault="004436F9" w:rsidP="00A5623F">
      <w:pPr>
        <w:rPr>
          <w:rFonts w:ascii="Arial" w:hAnsi="Arial" w:cs="Arial"/>
          <w:sz w:val="22"/>
          <w:szCs w:val="22"/>
        </w:rPr>
      </w:pPr>
    </w:p>
    <w:sectPr w:rsidR="004436F9" w:rsidRPr="00A5623F" w:rsidSect="00C50199">
      <w:headerReference w:type="default" r:id="rId100"/>
      <w:footerReference w:type="default" r:id="rId101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2C3E646" w14:textId="77777777" w:rsidR="00725C38" w:rsidRDefault="00725C38" w:rsidP="001037DD">
      <w:r>
        <w:separator/>
      </w:r>
    </w:p>
  </w:endnote>
  <w:endnote w:type="continuationSeparator" w:id="0">
    <w:p w14:paraId="34E7A263" w14:textId="77777777" w:rsidR="00725C38" w:rsidRDefault="00725C38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8C0FB5" w:rsidRDefault="008C0FB5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8C0FB5" w:rsidRDefault="008C0FB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75D7162" w14:textId="77777777" w:rsidR="00725C38" w:rsidRDefault="00725C38" w:rsidP="001037DD">
      <w:r>
        <w:separator/>
      </w:r>
    </w:p>
  </w:footnote>
  <w:footnote w:type="continuationSeparator" w:id="0">
    <w:p w14:paraId="2C9E717A" w14:textId="77777777" w:rsidR="00725C38" w:rsidRDefault="00725C38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C1DC9" w14:textId="3D88BC44" w:rsidR="008C0FB5" w:rsidRDefault="008C0FB5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8C0FB5" w:rsidRDefault="008C0FB5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3C5ABA"/>
    <w:multiLevelType w:val="hybridMultilevel"/>
    <w:tmpl w:val="3384ACF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AAA728F"/>
    <w:multiLevelType w:val="hybridMultilevel"/>
    <w:tmpl w:val="C784B83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12B619C"/>
    <w:multiLevelType w:val="hybridMultilevel"/>
    <w:tmpl w:val="EB5E37F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9122A77"/>
    <w:multiLevelType w:val="hybridMultilevel"/>
    <w:tmpl w:val="C784B836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20911F3"/>
    <w:multiLevelType w:val="hybridMultilevel"/>
    <w:tmpl w:val="AF0E44C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54981430">
    <w:abstractNumId w:val="0"/>
  </w:num>
  <w:num w:numId="2" w16cid:durableId="551112574">
    <w:abstractNumId w:val="1"/>
  </w:num>
  <w:num w:numId="3" w16cid:durableId="830219469">
    <w:abstractNumId w:val="2"/>
  </w:num>
  <w:num w:numId="4" w16cid:durableId="558905182">
    <w:abstractNumId w:val="4"/>
  </w:num>
  <w:num w:numId="5" w16cid:durableId="1551915970">
    <w:abstractNumId w:val="3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22071"/>
    <w:rsid w:val="0002374C"/>
    <w:rsid w:val="00023EEE"/>
    <w:rsid w:val="00025817"/>
    <w:rsid w:val="00026D2D"/>
    <w:rsid w:val="0003028F"/>
    <w:rsid w:val="00031486"/>
    <w:rsid w:val="00031697"/>
    <w:rsid w:val="00031CDE"/>
    <w:rsid w:val="00032B87"/>
    <w:rsid w:val="0003357C"/>
    <w:rsid w:val="00036CC7"/>
    <w:rsid w:val="0003778D"/>
    <w:rsid w:val="00037C25"/>
    <w:rsid w:val="00040607"/>
    <w:rsid w:val="00042B87"/>
    <w:rsid w:val="00050890"/>
    <w:rsid w:val="00052AE1"/>
    <w:rsid w:val="0006117D"/>
    <w:rsid w:val="000613D6"/>
    <w:rsid w:val="0006327F"/>
    <w:rsid w:val="00065867"/>
    <w:rsid w:val="00072092"/>
    <w:rsid w:val="00074465"/>
    <w:rsid w:val="00077CA5"/>
    <w:rsid w:val="000849B9"/>
    <w:rsid w:val="00090182"/>
    <w:rsid w:val="0009372B"/>
    <w:rsid w:val="00094D56"/>
    <w:rsid w:val="000A24ED"/>
    <w:rsid w:val="000A3251"/>
    <w:rsid w:val="000A3A8D"/>
    <w:rsid w:val="000A62D4"/>
    <w:rsid w:val="000B2663"/>
    <w:rsid w:val="000B490F"/>
    <w:rsid w:val="000C0B12"/>
    <w:rsid w:val="000C26B7"/>
    <w:rsid w:val="000C374D"/>
    <w:rsid w:val="000C40CA"/>
    <w:rsid w:val="000D10A5"/>
    <w:rsid w:val="000D3B3B"/>
    <w:rsid w:val="000D68D3"/>
    <w:rsid w:val="000E40F2"/>
    <w:rsid w:val="000F1E48"/>
    <w:rsid w:val="000F4F02"/>
    <w:rsid w:val="000F5074"/>
    <w:rsid w:val="000F5536"/>
    <w:rsid w:val="000F5C75"/>
    <w:rsid w:val="000F6483"/>
    <w:rsid w:val="000F6B79"/>
    <w:rsid w:val="0010102D"/>
    <w:rsid w:val="001029CB"/>
    <w:rsid w:val="001037DD"/>
    <w:rsid w:val="00105FDC"/>
    <w:rsid w:val="00107C6F"/>
    <w:rsid w:val="00107E5B"/>
    <w:rsid w:val="00112884"/>
    <w:rsid w:val="00113F84"/>
    <w:rsid w:val="00124567"/>
    <w:rsid w:val="001267E0"/>
    <w:rsid w:val="00131E4F"/>
    <w:rsid w:val="00132551"/>
    <w:rsid w:val="00140CB0"/>
    <w:rsid w:val="001438CF"/>
    <w:rsid w:val="00146745"/>
    <w:rsid w:val="00157D9F"/>
    <w:rsid w:val="001621D5"/>
    <w:rsid w:val="001648D5"/>
    <w:rsid w:val="00167866"/>
    <w:rsid w:val="00170754"/>
    <w:rsid w:val="00172885"/>
    <w:rsid w:val="001942EE"/>
    <w:rsid w:val="0019722C"/>
    <w:rsid w:val="00197B30"/>
    <w:rsid w:val="001A0A37"/>
    <w:rsid w:val="001A53DA"/>
    <w:rsid w:val="001A5C13"/>
    <w:rsid w:val="001A6915"/>
    <w:rsid w:val="001A7A57"/>
    <w:rsid w:val="001B085E"/>
    <w:rsid w:val="001B5D94"/>
    <w:rsid w:val="001C10AE"/>
    <w:rsid w:val="001C2556"/>
    <w:rsid w:val="001D2A28"/>
    <w:rsid w:val="001D392C"/>
    <w:rsid w:val="001D5C10"/>
    <w:rsid w:val="001D69B2"/>
    <w:rsid w:val="001E4CB2"/>
    <w:rsid w:val="001E7A4C"/>
    <w:rsid w:val="001F6B54"/>
    <w:rsid w:val="00200F42"/>
    <w:rsid w:val="0020126C"/>
    <w:rsid w:val="00201FDF"/>
    <w:rsid w:val="00202370"/>
    <w:rsid w:val="00203CDF"/>
    <w:rsid w:val="00204589"/>
    <w:rsid w:val="00205C54"/>
    <w:rsid w:val="00205DCE"/>
    <w:rsid w:val="00206F23"/>
    <w:rsid w:val="0021427B"/>
    <w:rsid w:val="002252D6"/>
    <w:rsid w:val="00225664"/>
    <w:rsid w:val="00226050"/>
    <w:rsid w:val="002268FB"/>
    <w:rsid w:val="00232059"/>
    <w:rsid w:val="00235BF8"/>
    <w:rsid w:val="002437E3"/>
    <w:rsid w:val="0024512C"/>
    <w:rsid w:val="002454C5"/>
    <w:rsid w:val="00246DA7"/>
    <w:rsid w:val="00252D66"/>
    <w:rsid w:val="00254F85"/>
    <w:rsid w:val="002550BA"/>
    <w:rsid w:val="00255A81"/>
    <w:rsid w:val="002573B4"/>
    <w:rsid w:val="0025759E"/>
    <w:rsid w:val="00260D31"/>
    <w:rsid w:val="0026282B"/>
    <w:rsid w:val="0026642D"/>
    <w:rsid w:val="002675DB"/>
    <w:rsid w:val="002678D5"/>
    <w:rsid w:val="00270B0F"/>
    <w:rsid w:val="002724E5"/>
    <w:rsid w:val="002734C8"/>
    <w:rsid w:val="00274D28"/>
    <w:rsid w:val="00277677"/>
    <w:rsid w:val="002829F1"/>
    <w:rsid w:val="00284AB5"/>
    <w:rsid w:val="00286054"/>
    <w:rsid w:val="00286AD8"/>
    <w:rsid w:val="002871C0"/>
    <w:rsid w:val="00287784"/>
    <w:rsid w:val="0029010D"/>
    <w:rsid w:val="002950CA"/>
    <w:rsid w:val="002A0DA3"/>
    <w:rsid w:val="002A2645"/>
    <w:rsid w:val="002A652C"/>
    <w:rsid w:val="002A6BC0"/>
    <w:rsid w:val="002A6E2D"/>
    <w:rsid w:val="002B022B"/>
    <w:rsid w:val="002B4FAD"/>
    <w:rsid w:val="002B5A0E"/>
    <w:rsid w:val="002C4F66"/>
    <w:rsid w:val="002C516B"/>
    <w:rsid w:val="002D0D80"/>
    <w:rsid w:val="002D3851"/>
    <w:rsid w:val="002D4890"/>
    <w:rsid w:val="002E1091"/>
    <w:rsid w:val="002E1470"/>
    <w:rsid w:val="002E3E6B"/>
    <w:rsid w:val="002F2999"/>
    <w:rsid w:val="002F4865"/>
    <w:rsid w:val="002F6A3F"/>
    <w:rsid w:val="00303603"/>
    <w:rsid w:val="0031008A"/>
    <w:rsid w:val="0031057C"/>
    <w:rsid w:val="00312DB6"/>
    <w:rsid w:val="003149B8"/>
    <w:rsid w:val="00316226"/>
    <w:rsid w:val="003171E3"/>
    <w:rsid w:val="00317C65"/>
    <w:rsid w:val="00324091"/>
    <w:rsid w:val="00332D12"/>
    <w:rsid w:val="00334620"/>
    <w:rsid w:val="00337EA3"/>
    <w:rsid w:val="00340501"/>
    <w:rsid w:val="00346FC2"/>
    <w:rsid w:val="00366F6F"/>
    <w:rsid w:val="00373198"/>
    <w:rsid w:val="00374520"/>
    <w:rsid w:val="00374B05"/>
    <w:rsid w:val="0038354D"/>
    <w:rsid w:val="003837BA"/>
    <w:rsid w:val="00386FE4"/>
    <w:rsid w:val="0039576C"/>
    <w:rsid w:val="0039795F"/>
    <w:rsid w:val="003A1703"/>
    <w:rsid w:val="003A427D"/>
    <w:rsid w:val="003C6EDD"/>
    <w:rsid w:val="003D3BBA"/>
    <w:rsid w:val="003D583E"/>
    <w:rsid w:val="003D5E3E"/>
    <w:rsid w:val="003D72C4"/>
    <w:rsid w:val="003E00AA"/>
    <w:rsid w:val="003E2B83"/>
    <w:rsid w:val="003E3150"/>
    <w:rsid w:val="003E3256"/>
    <w:rsid w:val="003E46F0"/>
    <w:rsid w:val="003E4AB2"/>
    <w:rsid w:val="003E5994"/>
    <w:rsid w:val="003E751D"/>
    <w:rsid w:val="003F1ECF"/>
    <w:rsid w:val="003F52BE"/>
    <w:rsid w:val="003F5E08"/>
    <w:rsid w:val="003F7BFC"/>
    <w:rsid w:val="003F7D09"/>
    <w:rsid w:val="00411FC4"/>
    <w:rsid w:val="00416292"/>
    <w:rsid w:val="004215F4"/>
    <w:rsid w:val="00421B37"/>
    <w:rsid w:val="00421B8A"/>
    <w:rsid w:val="00421EED"/>
    <w:rsid w:val="00422935"/>
    <w:rsid w:val="00422EEF"/>
    <w:rsid w:val="00424A72"/>
    <w:rsid w:val="004272C1"/>
    <w:rsid w:val="00430284"/>
    <w:rsid w:val="00431E16"/>
    <w:rsid w:val="00442729"/>
    <w:rsid w:val="004436F9"/>
    <w:rsid w:val="00445651"/>
    <w:rsid w:val="0045152D"/>
    <w:rsid w:val="004617D3"/>
    <w:rsid w:val="00464556"/>
    <w:rsid w:val="004657E2"/>
    <w:rsid w:val="004661C8"/>
    <w:rsid w:val="004667A0"/>
    <w:rsid w:val="00466BF0"/>
    <w:rsid w:val="0047062A"/>
    <w:rsid w:val="00472838"/>
    <w:rsid w:val="00473F79"/>
    <w:rsid w:val="00483A62"/>
    <w:rsid w:val="004865C4"/>
    <w:rsid w:val="004865F2"/>
    <w:rsid w:val="00486D57"/>
    <w:rsid w:val="004876E3"/>
    <w:rsid w:val="00494F9C"/>
    <w:rsid w:val="004A1A08"/>
    <w:rsid w:val="004A3148"/>
    <w:rsid w:val="004A77A6"/>
    <w:rsid w:val="004B1DBD"/>
    <w:rsid w:val="004B24DA"/>
    <w:rsid w:val="004B28FC"/>
    <w:rsid w:val="004B3EAF"/>
    <w:rsid w:val="004B4244"/>
    <w:rsid w:val="004B548E"/>
    <w:rsid w:val="004D5E49"/>
    <w:rsid w:val="004D7840"/>
    <w:rsid w:val="004E031E"/>
    <w:rsid w:val="004E5360"/>
    <w:rsid w:val="004E60A7"/>
    <w:rsid w:val="004F0CAC"/>
    <w:rsid w:val="004F4BC8"/>
    <w:rsid w:val="004F7E8C"/>
    <w:rsid w:val="00500DC6"/>
    <w:rsid w:val="005021CD"/>
    <w:rsid w:val="00502A18"/>
    <w:rsid w:val="00512FAE"/>
    <w:rsid w:val="0051788F"/>
    <w:rsid w:val="00517A5E"/>
    <w:rsid w:val="00527F93"/>
    <w:rsid w:val="0053208E"/>
    <w:rsid w:val="005366E0"/>
    <w:rsid w:val="00541C23"/>
    <w:rsid w:val="0054247D"/>
    <w:rsid w:val="00543834"/>
    <w:rsid w:val="00544950"/>
    <w:rsid w:val="005466F5"/>
    <w:rsid w:val="0055281D"/>
    <w:rsid w:val="0055344C"/>
    <w:rsid w:val="00556614"/>
    <w:rsid w:val="00557999"/>
    <w:rsid w:val="00565C18"/>
    <w:rsid w:val="00567708"/>
    <w:rsid w:val="005678AD"/>
    <w:rsid w:val="0057000E"/>
    <w:rsid w:val="00575188"/>
    <w:rsid w:val="00577EF8"/>
    <w:rsid w:val="00581FCA"/>
    <w:rsid w:val="0058318E"/>
    <w:rsid w:val="005A09DF"/>
    <w:rsid w:val="005A366A"/>
    <w:rsid w:val="005B15AD"/>
    <w:rsid w:val="005B323A"/>
    <w:rsid w:val="005B716C"/>
    <w:rsid w:val="005C084D"/>
    <w:rsid w:val="005C2002"/>
    <w:rsid w:val="005C49C4"/>
    <w:rsid w:val="005C4BEB"/>
    <w:rsid w:val="005C5B80"/>
    <w:rsid w:val="005C5E98"/>
    <w:rsid w:val="005D1801"/>
    <w:rsid w:val="005D1C08"/>
    <w:rsid w:val="005D1D81"/>
    <w:rsid w:val="005D7A96"/>
    <w:rsid w:val="005D7D1D"/>
    <w:rsid w:val="005E2363"/>
    <w:rsid w:val="005F1B89"/>
    <w:rsid w:val="005F3349"/>
    <w:rsid w:val="005F533F"/>
    <w:rsid w:val="005F7BD0"/>
    <w:rsid w:val="00601487"/>
    <w:rsid w:val="0060499E"/>
    <w:rsid w:val="0060556A"/>
    <w:rsid w:val="00610E20"/>
    <w:rsid w:val="006145FC"/>
    <w:rsid w:val="006147BD"/>
    <w:rsid w:val="00617385"/>
    <w:rsid w:val="006346D8"/>
    <w:rsid w:val="0064488F"/>
    <w:rsid w:val="00645139"/>
    <w:rsid w:val="00646C8E"/>
    <w:rsid w:val="00650ED3"/>
    <w:rsid w:val="0065198A"/>
    <w:rsid w:val="0065294A"/>
    <w:rsid w:val="00654382"/>
    <w:rsid w:val="00662031"/>
    <w:rsid w:val="0067276F"/>
    <w:rsid w:val="00682173"/>
    <w:rsid w:val="0069405C"/>
    <w:rsid w:val="00696350"/>
    <w:rsid w:val="00696716"/>
    <w:rsid w:val="00696923"/>
    <w:rsid w:val="00696C1C"/>
    <w:rsid w:val="00697B34"/>
    <w:rsid w:val="006A7E0A"/>
    <w:rsid w:val="006B3911"/>
    <w:rsid w:val="006B6C19"/>
    <w:rsid w:val="006B7797"/>
    <w:rsid w:val="006B781E"/>
    <w:rsid w:val="006B7871"/>
    <w:rsid w:val="006C01F5"/>
    <w:rsid w:val="006C141C"/>
    <w:rsid w:val="006C1474"/>
    <w:rsid w:val="006C39A9"/>
    <w:rsid w:val="006C3FDB"/>
    <w:rsid w:val="006C5B77"/>
    <w:rsid w:val="006C5C9C"/>
    <w:rsid w:val="006C7B59"/>
    <w:rsid w:val="006D1E51"/>
    <w:rsid w:val="006D40DE"/>
    <w:rsid w:val="006D5247"/>
    <w:rsid w:val="006E25F1"/>
    <w:rsid w:val="006E38B5"/>
    <w:rsid w:val="006E48C1"/>
    <w:rsid w:val="006E7438"/>
    <w:rsid w:val="006F0184"/>
    <w:rsid w:val="006F2C24"/>
    <w:rsid w:val="00700BF4"/>
    <w:rsid w:val="00702B38"/>
    <w:rsid w:val="00704809"/>
    <w:rsid w:val="007106B5"/>
    <w:rsid w:val="00721450"/>
    <w:rsid w:val="0072216E"/>
    <w:rsid w:val="0072344B"/>
    <w:rsid w:val="007249FC"/>
    <w:rsid w:val="00725C38"/>
    <w:rsid w:val="00726294"/>
    <w:rsid w:val="00726992"/>
    <w:rsid w:val="007306A8"/>
    <w:rsid w:val="007312B8"/>
    <w:rsid w:val="0073492B"/>
    <w:rsid w:val="00736B77"/>
    <w:rsid w:val="007451D6"/>
    <w:rsid w:val="0074681E"/>
    <w:rsid w:val="00750406"/>
    <w:rsid w:val="00755486"/>
    <w:rsid w:val="00756145"/>
    <w:rsid w:val="007565F0"/>
    <w:rsid w:val="00757F5E"/>
    <w:rsid w:val="00760013"/>
    <w:rsid w:val="007607D1"/>
    <w:rsid w:val="00760A62"/>
    <w:rsid w:val="00762210"/>
    <w:rsid w:val="00763055"/>
    <w:rsid w:val="00763E38"/>
    <w:rsid w:val="00766DC5"/>
    <w:rsid w:val="00772063"/>
    <w:rsid w:val="00773C0C"/>
    <w:rsid w:val="00786A4D"/>
    <w:rsid w:val="00786B9E"/>
    <w:rsid w:val="0078776B"/>
    <w:rsid w:val="007909A3"/>
    <w:rsid w:val="00791E0A"/>
    <w:rsid w:val="00796C8D"/>
    <w:rsid w:val="00797D52"/>
    <w:rsid w:val="007A1D21"/>
    <w:rsid w:val="007A64FF"/>
    <w:rsid w:val="007B1EDE"/>
    <w:rsid w:val="007B752B"/>
    <w:rsid w:val="007C3987"/>
    <w:rsid w:val="007C6090"/>
    <w:rsid w:val="007C6D47"/>
    <w:rsid w:val="007D3382"/>
    <w:rsid w:val="007D4761"/>
    <w:rsid w:val="007D72D9"/>
    <w:rsid w:val="007E21C0"/>
    <w:rsid w:val="007E5FAE"/>
    <w:rsid w:val="007E63D6"/>
    <w:rsid w:val="007F2679"/>
    <w:rsid w:val="007F4778"/>
    <w:rsid w:val="007F662C"/>
    <w:rsid w:val="0080270D"/>
    <w:rsid w:val="008041CE"/>
    <w:rsid w:val="00804BED"/>
    <w:rsid w:val="00807368"/>
    <w:rsid w:val="008127E8"/>
    <w:rsid w:val="00821281"/>
    <w:rsid w:val="00822459"/>
    <w:rsid w:val="00824F55"/>
    <w:rsid w:val="008275B0"/>
    <w:rsid w:val="00832A73"/>
    <w:rsid w:val="00833869"/>
    <w:rsid w:val="00842EA1"/>
    <w:rsid w:val="00845C24"/>
    <w:rsid w:val="00846DE9"/>
    <w:rsid w:val="00854ED9"/>
    <w:rsid w:val="0085635B"/>
    <w:rsid w:val="00856846"/>
    <w:rsid w:val="00863D37"/>
    <w:rsid w:val="008660F7"/>
    <w:rsid w:val="00866F4E"/>
    <w:rsid w:val="00870197"/>
    <w:rsid w:val="00871B20"/>
    <w:rsid w:val="00873257"/>
    <w:rsid w:val="008733BD"/>
    <w:rsid w:val="00874154"/>
    <w:rsid w:val="00875E1C"/>
    <w:rsid w:val="008761EB"/>
    <w:rsid w:val="00876801"/>
    <w:rsid w:val="008778F1"/>
    <w:rsid w:val="00880520"/>
    <w:rsid w:val="00890096"/>
    <w:rsid w:val="008945C3"/>
    <w:rsid w:val="00894833"/>
    <w:rsid w:val="008A17D3"/>
    <w:rsid w:val="008A29F1"/>
    <w:rsid w:val="008A2F5C"/>
    <w:rsid w:val="008A605F"/>
    <w:rsid w:val="008A6DCB"/>
    <w:rsid w:val="008A77B4"/>
    <w:rsid w:val="008B021E"/>
    <w:rsid w:val="008B1907"/>
    <w:rsid w:val="008B71B3"/>
    <w:rsid w:val="008B7B69"/>
    <w:rsid w:val="008C0B4A"/>
    <w:rsid w:val="008C0FB5"/>
    <w:rsid w:val="008D1994"/>
    <w:rsid w:val="008D1CEE"/>
    <w:rsid w:val="008D3DBE"/>
    <w:rsid w:val="008E4F9A"/>
    <w:rsid w:val="008E7D7F"/>
    <w:rsid w:val="008F56B3"/>
    <w:rsid w:val="00903796"/>
    <w:rsid w:val="00913329"/>
    <w:rsid w:val="00916656"/>
    <w:rsid w:val="0092785A"/>
    <w:rsid w:val="00930D63"/>
    <w:rsid w:val="009314BF"/>
    <w:rsid w:val="009416C7"/>
    <w:rsid w:val="00952693"/>
    <w:rsid w:val="00954A85"/>
    <w:rsid w:val="00955AFD"/>
    <w:rsid w:val="009571F5"/>
    <w:rsid w:val="00960EDA"/>
    <w:rsid w:val="0096174C"/>
    <w:rsid w:val="00973245"/>
    <w:rsid w:val="0097488B"/>
    <w:rsid w:val="0097592A"/>
    <w:rsid w:val="0097780E"/>
    <w:rsid w:val="009861F6"/>
    <w:rsid w:val="0098645F"/>
    <w:rsid w:val="00987A60"/>
    <w:rsid w:val="00995381"/>
    <w:rsid w:val="009A2C62"/>
    <w:rsid w:val="009A4FD8"/>
    <w:rsid w:val="009A599E"/>
    <w:rsid w:val="009B4C67"/>
    <w:rsid w:val="009B631A"/>
    <w:rsid w:val="009B6C3E"/>
    <w:rsid w:val="009B7101"/>
    <w:rsid w:val="009C057A"/>
    <w:rsid w:val="009C08BF"/>
    <w:rsid w:val="009C7475"/>
    <w:rsid w:val="009D3CA9"/>
    <w:rsid w:val="009E4F74"/>
    <w:rsid w:val="009F1169"/>
    <w:rsid w:val="009F3B93"/>
    <w:rsid w:val="009F487B"/>
    <w:rsid w:val="00A01B56"/>
    <w:rsid w:val="00A06349"/>
    <w:rsid w:val="00A1157C"/>
    <w:rsid w:val="00A12695"/>
    <w:rsid w:val="00A12A35"/>
    <w:rsid w:val="00A13CF9"/>
    <w:rsid w:val="00A14844"/>
    <w:rsid w:val="00A209EA"/>
    <w:rsid w:val="00A216C6"/>
    <w:rsid w:val="00A3282C"/>
    <w:rsid w:val="00A351A7"/>
    <w:rsid w:val="00A36C87"/>
    <w:rsid w:val="00A40B6D"/>
    <w:rsid w:val="00A454C4"/>
    <w:rsid w:val="00A5422D"/>
    <w:rsid w:val="00A545EA"/>
    <w:rsid w:val="00A5623F"/>
    <w:rsid w:val="00A57771"/>
    <w:rsid w:val="00A57F83"/>
    <w:rsid w:val="00A61EA8"/>
    <w:rsid w:val="00A63B48"/>
    <w:rsid w:val="00A65AA4"/>
    <w:rsid w:val="00A70ED4"/>
    <w:rsid w:val="00A7213E"/>
    <w:rsid w:val="00A7305D"/>
    <w:rsid w:val="00A751E6"/>
    <w:rsid w:val="00A76BBE"/>
    <w:rsid w:val="00A80E6B"/>
    <w:rsid w:val="00A83D37"/>
    <w:rsid w:val="00A84B98"/>
    <w:rsid w:val="00A87416"/>
    <w:rsid w:val="00A9477B"/>
    <w:rsid w:val="00A9493F"/>
    <w:rsid w:val="00AB12C3"/>
    <w:rsid w:val="00AB2995"/>
    <w:rsid w:val="00AB4CE6"/>
    <w:rsid w:val="00AB5C44"/>
    <w:rsid w:val="00AB5FE3"/>
    <w:rsid w:val="00AC0EC1"/>
    <w:rsid w:val="00AC2291"/>
    <w:rsid w:val="00AC594C"/>
    <w:rsid w:val="00AD14FD"/>
    <w:rsid w:val="00AD652A"/>
    <w:rsid w:val="00AD6DF3"/>
    <w:rsid w:val="00AE7610"/>
    <w:rsid w:val="00AF0025"/>
    <w:rsid w:val="00AF220F"/>
    <w:rsid w:val="00AF68CA"/>
    <w:rsid w:val="00AF785B"/>
    <w:rsid w:val="00AF7D51"/>
    <w:rsid w:val="00B0194D"/>
    <w:rsid w:val="00B06853"/>
    <w:rsid w:val="00B12255"/>
    <w:rsid w:val="00B12404"/>
    <w:rsid w:val="00B16624"/>
    <w:rsid w:val="00B20080"/>
    <w:rsid w:val="00B20911"/>
    <w:rsid w:val="00B22EAD"/>
    <w:rsid w:val="00B23CBA"/>
    <w:rsid w:val="00B24394"/>
    <w:rsid w:val="00B251E5"/>
    <w:rsid w:val="00B30182"/>
    <w:rsid w:val="00B30B25"/>
    <w:rsid w:val="00B33433"/>
    <w:rsid w:val="00B3622C"/>
    <w:rsid w:val="00B43082"/>
    <w:rsid w:val="00B4371A"/>
    <w:rsid w:val="00B4462A"/>
    <w:rsid w:val="00B44D77"/>
    <w:rsid w:val="00B44E81"/>
    <w:rsid w:val="00B45380"/>
    <w:rsid w:val="00B46403"/>
    <w:rsid w:val="00B513E1"/>
    <w:rsid w:val="00B52C51"/>
    <w:rsid w:val="00B54CA2"/>
    <w:rsid w:val="00B56219"/>
    <w:rsid w:val="00B56348"/>
    <w:rsid w:val="00B5715D"/>
    <w:rsid w:val="00B61612"/>
    <w:rsid w:val="00B6557E"/>
    <w:rsid w:val="00B65FF2"/>
    <w:rsid w:val="00B70464"/>
    <w:rsid w:val="00B70F20"/>
    <w:rsid w:val="00B772D7"/>
    <w:rsid w:val="00B77726"/>
    <w:rsid w:val="00B800A4"/>
    <w:rsid w:val="00B81A6F"/>
    <w:rsid w:val="00B92C45"/>
    <w:rsid w:val="00B9342F"/>
    <w:rsid w:val="00B940B1"/>
    <w:rsid w:val="00B9470E"/>
    <w:rsid w:val="00B94B3C"/>
    <w:rsid w:val="00B96122"/>
    <w:rsid w:val="00BA17C9"/>
    <w:rsid w:val="00BA32BD"/>
    <w:rsid w:val="00BA3471"/>
    <w:rsid w:val="00BB0A13"/>
    <w:rsid w:val="00BB6B47"/>
    <w:rsid w:val="00BC16EB"/>
    <w:rsid w:val="00BC5394"/>
    <w:rsid w:val="00BD04A3"/>
    <w:rsid w:val="00BD16A8"/>
    <w:rsid w:val="00BD6E3A"/>
    <w:rsid w:val="00BE1A08"/>
    <w:rsid w:val="00BE709D"/>
    <w:rsid w:val="00BF2017"/>
    <w:rsid w:val="00C006A2"/>
    <w:rsid w:val="00C01C0F"/>
    <w:rsid w:val="00C05CDF"/>
    <w:rsid w:val="00C11FB2"/>
    <w:rsid w:val="00C13C18"/>
    <w:rsid w:val="00C22B39"/>
    <w:rsid w:val="00C344F3"/>
    <w:rsid w:val="00C35201"/>
    <w:rsid w:val="00C35305"/>
    <w:rsid w:val="00C35C02"/>
    <w:rsid w:val="00C410C9"/>
    <w:rsid w:val="00C41629"/>
    <w:rsid w:val="00C42455"/>
    <w:rsid w:val="00C44498"/>
    <w:rsid w:val="00C50199"/>
    <w:rsid w:val="00C5111D"/>
    <w:rsid w:val="00C523DC"/>
    <w:rsid w:val="00C53910"/>
    <w:rsid w:val="00C54138"/>
    <w:rsid w:val="00C54504"/>
    <w:rsid w:val="00C55060"/>
    <w:rsid w:val="00C554C6"/>
    <w:rsid w:val="00C558BF"/>
    <w:rsid w:val="00C65DCE"/>
    <w:rsid w:val="00C71B79"/>
    <w:rsid w:val="00C80614"/>
    <w:rsid w:val="00C818D3"/>
    <w:rsid w:val="00C8286D"/>
    <w:rsid w:val="00C910CC"/>
    <w:rsid w:val="00C91F81"/>
    <w:rsid w:val="00C95106"/>
    <w:rsid w:val="00CA361D"/>
    <w:rsid w:val="00CA63C6"/>
    <w:rsid w:val="00CB5DD0"/>
    <w:rsid w:val="00CC039A"/>
    <w:rsid w:val="00CC05D4"/>
    <w:rsid w:val="00CC2D7D"/>
    <w:rsid w:val="00CC53F7"/>
    <w:rsid w:val="00CC5F32"/>
    <w:rsid w:val="00CC70DA"/>
    <w:rsid w:val="00CC7572"/>
    <w:rsid w:val="00CD298D"/>
    <w:rsid w:val="00CD3CD1"/>
    <w:rsid w:val="00CD3E0B"/>
    <w:rsid w:val="00CD4934"/>
    <w:rsid w:val="00CD6489"/>
    <w:rsid w:val="00CD64C6"/>
    <w:rsid w:val="00CE02F3"/>
    <w:rsid w:val="00CF0FEA"/>
    <w:rsid w:val="00CF475B"/>
    <w:rsid w:val="00D0200A"/>
    <w:rsid w:val="00D0446C"/>
    <w:rsid w:val="00D10FCC"/>
    <w:rsid w:val="00D13D3C"/>
    <w:rsid w:val="00D17451"/>
    <w:rsid w:val="00D179E8"/>
    <w:rsid w:val="00D27699"/>
    <w:rsid w:val="00D312B7"/>
    <w:rsid w:val="00D353CE"/>
    <w:rsid w:val="00D35860"/>
    <w:rsid w:val="00D472E3"/>
    <w:rsid w:val="00D51D76"/>
    <w:rsid w:val="00D57255"/>
    <w:rsid w:val="00D65C05"/>
    <w:rsid w:val="00D71931"/>
    <w:rsid w:val="00D7197A"/>
    <w:rsid w:val="00D72087"/>
    <w:rsid w:val="00D741BB"/>
    <w:rsid w:val="00D75950"/>
    <w:rsid w:val="00D75E64"/>
    <w:rsid w:val="00D800B6"/>
    <w:rsid w:val="00D8107A"/>
    <w:rsid w:val="00D825EA"/>
    <w:rsid w:val="00D83879"/>
    <w:rsid w:val="00D87DD4"/>
    <w:rsid w:val="00D91F08"/>
    <w:rsid w:val="00D92956"/>
    <w:rsid w:val="00D93DD4"/>
    <w:rsid w:val="00DA2BB6"/>
    <w:rsid w:val="00DA4D8E"/>
    <w:rsid w:val="00DA6A49"/>
    <w:rsid w:val="00DA76D8"/>
    <w:rsid w:val="00DB3924"/>
    <w:rsid w:val="00DB556A"/>
    <w:rsid w:val="00DB5ADB"/>
    <w:rsid w:val="00DC0CF0"/>
    <w:rsid w:val="00DC16BB"/>
    <w:rsid w:val="00DC667F"/>
    <w:rsid w:val="00DD09B9"/>
    <w:rsid w:val="00DE26B2"/>
    <w:rsid w:val="00DE312E"/>
    <w:rsid w:val="00DE5DC6"/>
    <w:rsid w:val="00DF57CB"/>
    <w:rsid w:val="00E05080"/>
    <w:rsid w:val="00E0679E"/>
    <w:rsid w:val="00E15AC8"/>
    <w:rsid w:val="00E16B7E"/>
    <w:rsid w:val="00E206CD"/>
    <w:rsid w:val="00E2610A"/>
    <w:rsid w:val="00E300FB"/>
    <w:rsid w:val="00E30EF4"/>
    <w:rsid w:val="00E317DC"/>
    <w:rsid w:val="00E35366"/>
    <w:rsid w:val="00E3635C"/>
    <w:rsid w:val="00E44BE8"/>
    <w:rsid w:val="00E4737F"/>
    <w:rsid w:val="00E50D26"/>
    <w:rsid w:val="00E5205F"/>
    <w:rsid w:val="00E54396"/>
    <w:rsid w:val="00E5696C"/>
    <w:rsid w:val="00E60587"/>
    <w:rsid w:val="00E71C4B"/>
    <w:rsid w:val="00E73055"/>
    <w:rsid w:val="00E73F87"/>
    <w:rsid w:val="00E744D5"/>
    <w:rsid w:val="00E76AB5"/>
    <w:rsid w:val="00E842B2"/>
    <w:rsid w:val="00E8475F"/>
    <w:rsid w:val="00EA45C3"/>
    <w:rsid w:val="00EA5705"/>
    <w:rsid w:val="00EB25CB"/>
    <w:rsid w:val="00EB2C9E"/>
    <w:rsid w:val="00EB3F61"/>
    <w:rsid w:val="00EC660D"/>
    <w:rsid w:val="00EE22E6"/>
    <w:rsid w:val="00EE3AC1"/>
    <w:rsid w:val="00EF2EF2"/>
    <w:rsid w:val="00EF3B38"/>
    <w:rsid w:val="00EF40D6"/>
    <w:rsid w:val="00EF5065"/>
    <w:rsid w:val="00EF6D80"/>
    <w:rsid w:val="00F023A2"/>
    <w:rsid w:val="00F03206"/>
    <w:rsid w:val="00F07073"/>
    <w:rsid w:val="00F10D9C"/>
    <w:rsid w:val="00F158DB"/>
    <w:rsid w:val="00F17751"/>
    <w:rsid w:val="00F17CFA"/>
    <w:rsid w:val="00F24CD1"/>
    <w:rsid w:val="00F25E59"/>
    <w:rsid w:val="00F32105"/>
    <w:rsid w:val="00F33050"/>
    <w:rsid w:val="00F33324"/>
    <w:rsid w:val="00F36AC2"/>
    <w:rsid w:val="00F428CD"/>
    <w:rsid w:val="00F5574B"/>
    <w:rsid w:val="00F61358"/>
    <w:rsid w:val="00F624C5"/>
    <w:rsid w:val="00F632E8"/>
    <w:rsid w:val="00F73234"/>
    <w:rsid w:val="00F752DB"/>
    <w:rsid w:val="00F76611"/>
    <w:rsid w:val="00F76E6C"/>
    <w:rsid w:val="00F7758E"/>
    <w:rsid w:val="00F9114E"/>
    <w:rsid w:val="00F91726"/>
    <w:rsid w:val="00F91C12"/>
    <w:rsid w:val="00F95C93"/>
    <w:rsid w:val="00F979BC"/>
    <w:rsid w:val="00FA1527"/>
    <w:rsid w:val="00FA4AA7"/>
    <w:rsid w:val="00FB0B84"/>
    <w:rsid w:val="00FB0C20"/>
    <w:rsid w:val="00FB1448"/>
    <w:rsid w:val="00FB5223"/>
    <w:rsid w:val="00FB5693"/>
    <w:rsid w:val="00FB7E21"/>
    <w:rsid w:val="00FC0DAC"/>
    <w:rsid w:val="00FD7B1A"/>
    <w:rsid w:val="00FE1B07"/>
    <w:rsid w:val="00FE1EED"/>
    <w:rsid w:val="00FE4CCA"/>
    <w:rsid w:val="00FF4F6C"/>
    <w:rsid w:val="00FF61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96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oleObject" Target="embeddings/oleObject41.bin"/><Relationship Id="rId16" Type="http://schemas.openxmlformats.org/officeDocument/2006/relationships/image" Target="media/image6.wmf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42.png"/><Relationship Id="rId95" Type="http://schemas.openxmlformats.org/officeDocument/2006/relationships/oleObject" Target="embeddings/oleObject44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39.bin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png"/><Relationship Id="rId103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png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6.png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png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image" Target="media/image40.png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header" Target="header1.xml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57</TotalTime>
  <Pages>11</Pages>
  <Words>597</Words>
  <Characters>4288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48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303</cp:revision>
  <cp:lastPrinted>2015-11-22T23:58:00Z</cp:lastPrinted>
  <dcterms:created xsi:type="dcterms:W3CDTF">2023-02-03T02:53:00Z</dcterms:created>
  <dcterms:modified xsi:type="dcterms:W3CDTF">2023-02-23T02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